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74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5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72" r:id="rId22"/>
    <p:sldId id="258" r:id="rId2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264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6.wmf"/><Relationship Id="rId7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4A61C-6C9E-4571-98AB-DCE859B0FB7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E652-97E8-4E43-81D4-B2F97C751BA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23CFE-E85A-4CB1-B388-FD452395EFF5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13E388-8A17-44FA-AE8B-AAB64D77357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13E388-8A17-44FA-AE8B-AAB64D773570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38EF85-FAD7-4FF9-ADF6-85D3C2794F3F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5486400" cy="980456"/>
          </a:xfrm>
        </p:spPr>
        <p:txBody>
          <a:bodyPr/>
          <a:lstStyle>
            <a:lvl1pPr algn="ctr"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628650" y="3092958"/>
            <a:ext cx="5486400" cy="569738"/>
          </a:xfrm>
        </p:spPr>
        <p:txBody>
          <a:bodyPr/>
          <a:lstStyle>
            <a:lvl1pPr marL="0" indent="0" algn="ctr">
              <a:buNone/>
              <a:defRPr sz="2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28650" y="0"/>
            <a:ext cx="7886700" cy="617220"/>
          </a:xfrm>
        </p:spPr>
        <p:txBody>
          <a:bodyPr anchor="ctr" anchorCtr="0">
            <a:normAutofit/>
          </a:bodyPr>
          <a:lstStyle>
            <a:lvl1pPr algn="ctr">
              <a:defRPr sz="30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628650" y="870966"/>
            <a:ext cx="7886700" cy="3761756"/>
          </a:xfrm>
        </p:spPr>
        <p:txBody>
          <a:bodyPr/>
          <a:lstStyle>
            <a:lvl1pPr marL="0" indent="0">
              <a:lnSpc>
                <a:spcPct val="100000"/>
              </a:lnSpc>
              <a:buNone/>
              <a:defRPr/>
            </a:lvl1pPr>
            <a:lvl2pPr marL="342900" indent="0">
              <a:lnSpc>
                <a:spcPct val="100000"/>
              </a:lnSpc>
              <a:buNone/>
              <a:defRPr/>
            </a:lvl2pPr>
            <a:lvl3pPr>
              <a:lnSpc>
                <a:spcPct val="100000"/>
              </a:lnSpc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659636"/>
            <a:ext cx="5111496" cy="972836"/>
          </a:xfrm>
        </p:spPr>
        <p:txBody>
          <a:bodyPr anchor="ctr" anchorCtr="0"/>
          <a:lstStyle>
            <a:lvl1pPr algn="ctr">
              <a:defRPr sz="4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dirty="0" smtClean="0"/>
              <a:t>再 见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6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1588" y="4900613"/>
            <a:ext cx="9144000" cy="153987"/>
          </a:xfrm>
          <a:prstGeom prst="rect">
            <a:avLst/>
          </a:prstGeom>
          <a:solidFill>
            <a:srgbClr val="EC408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grpSp>
        <p:nvGrpSpPr>
          <p:cNvPr id="3" name="组合 4"/>
          <p:cNvGrpSpPr/>
          <p:nvPr userDrawn="1"/>
        </p:nvGrpSpPr>
        <p:grpSpPr bwMode="auto">
          <a:xfrm rot="1319359">
            <a:off x="142876" y="273051"/>
            <a:ext cx="585788" cy="482600"/>
            <a:chOff x="9306559" y="-2072727"/>
            <a:chExt cx="3223629" cy="2656927"/>
          </a:xfrm>
        </p:grpSpPr>
        <p:sp>
          <p:nvSpPr>
            <p:cNvPr id="4" name="等腰三角形 9"/>
            <p:cNvSpPr/>
            <p:nvPr/>
          </p:nvSpPr>
          <p:spPr>
            <a:xfrm>
              <a:off x="9878780" y="-599631"/>
              <a:ext cx="1170639" cy="1171145"/>
            </a:xfrm>
            <a:custGeom>
              <a:avLst/>
              <a:gdLst>
                <a:gd name="connsiteX0" fmla="*/ 0 w 850900"/>
                <a:gd name="connsiteY0" fmla="*/ 768350 h 768350"/>
                <a:gd name="connsiteX1" fmla="*/ 425450 w 850900"/>
                <a:gd name="connsiteY1" fmla="*/ 0 h 768350"/>
                <a:gd name="connsiteX2" fmla="*/ 850900 w 850900"/>
                <a:gd name="connsiteY2" fmla="*/ 768350 h 768350"/>
                <a:gd name="connsiteX3" fmla="*/ 0 w 850900"/>
                <a:gd name="connsiteY3" fmla="*/ 768350 h 768350"/>
                <a:gd name="connsiteX0-1" fmla="*/ 127000 w 977900"/>
                <a:gd name="connsiteY0-2" fmla="*/ 850900 h 850900"/>
                <a:gd name="connsiteX1-3" fmla="*/ 0 w 977900"/>
                <a:gd name="connsiteY1-4" fmla="*/ 0 h 850900"/>
                <a:gd name="connsiteX2-5" fmla="*/ 977900 w 977900"/>
                <a:gd name="connsiteY2-6" fmla="*/ 850900 h 850900"/>
                <a:gd name="connsiteX3-7" fmla="*/ 127000 w 977900"/>
                <a:gd name="connsiteY3-8" fmla="*/ 850900 h 850900"/>
                <a:gd name="connsiteX0-9" fmla="*/ 127000 w 1168400"/>
                <a:gd name="connsiteY0-10" fmla="*/ 850900 h 850900"/>
                <a:gd name="connsiteX1-11" fmla="*/ 0 w 1168400"/>
                <a:gd name="connsiteY1-12" fmla="*/ 0 h 850900"/>
                <a:gd name="connsiteX2-13" fmla="*/ 1168400 w 1168400"/>
                <a:gd name="connsiteY2-14" fmla="*/ 254000 h 850900"/>
                <a:gd name="connsiteX3-15" fmla="*/ 127000 w 1168400"/>
                <a:gd name="connsiteY3-16" fmla="*/ 850900 h 850900"/>
                <a:gd name="connsiteX0-17" fmla="*/ 527050 w 1168400"/>
                <a:gd name="connsiteY0-18" fmla="*/ 1168400 h 1168400"/>
                <a:gd name="connsiteX1-19" fmla="*/ 0 w 1168400"/>
                <a:gd name="connsiteY1-20" fmla="*/ 0 h 1168400"/>
                <a:gd name="connsiteX2-21" fmla="*/ 1168400 w 1168400"/>
                <a:gd name="connsiteY2-22" fmla="*/ 254000 h 1168400"/>
                <a:gd name="connsiteX3-23" fmla="*/ 527050 w 1168400"/>
                <a:gd name="connsiteY3-24" fmla="*/ 1168400 h 116840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168400" h="1168400">
                  <a:moveTo>
                    <a:pt x="527050" y="1168400"/>
                  </a:moveTo>
                  <a:lnTo>
                    <a:pt x="0" y="0"/>
                  </a:lnTo>
                  <a:lnTo>
                    <a:pt x="1168400" y="254000"/>
                  </a:lnTo>
                  <a:lnTo>
                    <a:pt x="527050" y="1168400"/>
                  </a:lnTo>
                  <a:close/>
                </a:path>
              </a:pathLst>
            </a:custGeom>
            <a:solidFill>
              <a:srgbClr val="00B0F0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165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 dirty="0">
                <a:solidFill>
                  <a:prstClr val="white"/>
                </a:solidFill>
              </a:endParaRPr>
            </a:p>
          </p:txBody>
        </p:sp>
        <p:sp>
          <p:nvSpPr>
            <p:cNvPr id="5" name="等腰三角形 8"/>
            <p:cNvSpPr/>
            <p:nvPr/>
          </p:nvSpPr>
          <p:spPr>
            <a:xfrm rot="372132" flipV="1">
              <a:off x="10346061" y="-2117455"/>
              <a:ext cx="2061723" cy="1914039"/>
            </a:xfrm>
            <a:custGeom>
              <a:avLst/>
              <a:gdLst>
                <a:gd name="connsiteX0" fmla="*/ 0 w 2139950"/>
                <a:gd name="connsiteY0" fmla="*/ 518160 h 518160"/>
                <a:gd name="connsiteX1" fmla="*/ 1069975 w 2139950"/>
                <a:gd name="connsiteY1" fmla="*/ 0 h 518160"/>
                <a:gd name="connsiteX2" fmla="*/ 2139950 w 2139950"/>
                <a:gd name="connsiteY2" fmla="*/ 518160 h 518160"/>
                <a:gd name="connsiteX3" fmla="*/ 0 w 2139950"/>
                <a:gd name="connsiteY3" fmla="*/ 518160 h 518160"/>
                <a:gd name="connsiteX0-1" fmla="*/ 0 w 2419350"/>
                <a:gd name="connsiteY0-2" fmla="*/ 1159510 h 1159510"/>
                <a:gd name="connsiteX1-3" fmla="*/ 1349375 w 2419350"/>
                <a:gd name="connsiteY1-4" fmla="*/ 0 h 1159510"/>
                <a:gd name="connsiteX2-5" fmla="*/ 2419350 w 2419350"/>
                <a:gd name="connsiteY2-6" fmla="*/ 518160 h 1159510"/>
                <a:gd name="connsiteX3-7" fmla="*/ 0 w 2419350"/>
                <a:gd name="connsiteY3-8" fmla="*/ 1159510 h 1159510"/>
                <a:gd name="connsiteX0-9" fmla="*/ 0 w 2419350"/>
                <a:gd name="connsiteY0-10" fmla="*/ 2340610 h 2340610"/>
                <a:gd name="connsiteX1-11" fmla="*/ 1190625 w 2419350"/>
                <a:gd name="connsiteY1-12" fmla="*/ 0 h 2340610"/>
                <a:gd name="connsiteX2-13" fmla="*/ 2419350 w 2419350"/>
                <a:gd name="connsiteY2-14" fmla="*/ 1699260 h 2340610"/>
                <a:gd name="connsiteX3-15" fmla="*/ 0 w 2419350"/>
                <a:gd name="connsiteY3-16" fmla="*/ 2340610 h 2340610"/>
                <a:gd name="connsiteX0-17" fmla="*/ 0 w 2597150"/>
                <a:gd name="connsiteY0-18" fmla="*/ 2340610 h 2340610"/>
                <a:gd name="connsiteX1-19" fmla="*/ 1190625 w 2597150"/>
                <a:gd name="connsiteY1-20" fmla="*/ 0 h 2340610"/>
                <a:gd name="connsiteX2-21" fmla="*/ 2597150 w 2597150"/>
                <a:gd name="connsiteY2-22" fmla="*/ 2200910 h 2340610"/>
                <a:gd name="connsiteX3-23" fmla="*/ 0 w 2597150"/>
                <a:gd name="connsiteY3-24" fmla="*/ 2340610 h 2340610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597150" h="2340610">
                  <a:moveTo>
                    <a:pt x="0" y="2340610"/>
                  </a:moveTo>
                  <a:lnTo>
                    <a:pt x="1190625" y="0"/>
                  </a:lnTo>
                  <a:lnTo>
                    <a:pt x="2597150" y="2200910"/>
                  </a:lnTo>
                  <a:lnTo>
                    <a:pt x="0" y="2340610"/>
                  </a:lnTo>
                  <a:close/>
                </a:path>
              </a:pathLst>
            </a:custGeom>
            <a:noFill/>
            <a:ln>
              <a:solidFill>
                <a:schemeClr val="bg2">
                  <a:lumMod val="25000"/>
                </a:schemeClr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165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 dirty="0">
                <a:solidFill>
                  <a:prstClr val="white"/>
                </a:solidFill>
              </a:endParaRPr>
            </a:p>
          </p:txBody>
        </p:sp>
        <p:grpSp>
          <p:nvGrpSpPr>
            <p:cNvPr id="6" name="组合 7"/>
            <p:cNvGrpSpPr/>
            <p:nvPr/>
          </p:nvGrpSpPr>
          <p:grpSpPr bwMode="auto">
            <a:xfrm>
              <a:off x="9173213" y="-2211816"/>
              <a:ext cx="2629568" cy="2646851"/>
              <a:chOff x="3760813" y="1148691"/>
              <a:chExt cx="2629568" cy="2646851"/>
            </a:xfrm>
          </p:grpSpPr>
          <p:sp>
            <p:nvSpPr>
              <p:cNvPr id="7" name="等腰三角形 4"/>
              <p:cNvSpPr/>
              <p:nvPr/>
            </p:nvSpPr>
            <p:spPr>
              <a:xfrm>
                <a:off x="3771857" y="1148691"/>
                <a:ext cx="1956890" cy="2621966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58340" h="2575560">
                    <a:moveTo>
                      <a:pt x="1097280" y="2575560"/>
                    </a:moveTo>
                    <a:lnTo>
                      <a:pt x="0" y="0"/>
                    </a:lnTo>
                    <a:lnTo>
                      <a:pt x="1958340" y="541020"/>
                    </a:lnTo>
                    <a:lnTo>
                      <a:pt x="1097280" y="2575560"/>
                    </a:lnTo>
                    <a:close/>
                  </a:path>
                </a:pathLst>
              </a:custGeom>
              <a:solidFill>
                <a:srgbClr val="EC408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等腰三角形 4"/>
              <p:cNvSpPr/>
              <p:nvPr/>
            </p:nvSpPr>
            <p:spPr>
              <a:xfrm>
                <a:off x="4844537" y="1715449"/>
                <a:ext cx="1520084" cy="2080093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  <a:gd name="connsiteX0-25" fmla="*/ 0 w 2971800"/>
                  <a:gd name="connsiteY0-26" fmla="*/ 2636520 h 2636520"/>
                  <a:gd name="connsiteX1-27" fmla="*/ 1013460 w 2971800"/>
                  <a:gd name="connsiteY1-28" fmla="*/ 0 h 2636520"/>
                  <a:gd name="connsiteX2-29" fmla="*/ 2971800 w 2971800"/>
                  <a:gd name="connsiteY2-30" fmla="*/ 541020 h 2636520"/>
                  <a:gd name="connsiteX3-31" fmla="*/ 0 w 2971800"/>
                  <a:gd name="connsiteY3-32" fmla="*/ 2636520 h 2636520"/>
                  <a:gd name="connsiteX0-33" fmla="*/ 0 w 2971800"/>
                  <a:gd name="connsiteY0-34" fmla="*/ 2095500 h 2095500"/>
                  <a:gd name="connsiteX1-35" fmla="*/ 960120 w 2971800"/>
                  <a:gd name="connsiteY1-36" fmla="*/ 274320 h 2095500"/>
                  <a:gd name="connsiteX2-37" fmla="*/ 2971800 w 2971800"/>
                  <a:gd name="connsiteY2-38" fmla="*/ 0 h 2095500"/>
                  <a:gd name="connsiteX3-39" fmla="*/ 0 w 2971800"/>
                  <a:gd name="connsiteY3-40" fmla="*/ 2095500 h 2095500"/>
                  <a:gd name="connsiteX0-41" fmla="*/ 0 w 2971800"/>
                  <a:gd name="connsiteY0-42" fmla="*/ 2095500 h 2095500"/>
                  <a:gd name="connsiteX1-43" fmla="*/ 861060 w 2971800"/>
                  <a:gd name="connsiteY1-44" fmla="*/ 83820 h 2095500"/>
                  <a:gd name="connsiteX2-45" fmla="*/ 2971800 w 2971800"/>
                  <a:gd name="connsiteY2-46" fmla="*/ 0 h 2095500"/>
                  <a:gd name="connsiteX3-47" fmla="*/ 0 w 2971800"/>
                  <a:gd name="connsiteY3-48" fmla="*/ 2095500 h 2095500"/>
                  <a:gd name="connsiteX0-49" fmla="*/ 0 w 1638300"/>
                  <a:gd name="connsiteY0-50" fmla="*/ 2011680 h 2011680"/>
                  <a:gd name="connsiteX1-51" fmla="*/ 861060 w 1638300"/>
                  <a:gd name="connsiteY1-52" fmla="*/ 0 h 2011680"/>
                  <a:gd name="connsiteX2-53" fmla="*/ 1638300 w 1638300"/>
                  <a:gd name="connsiteY2-54" fmla="*/ 251460 h 2011680"/>
                  <a:gd name="connsiteX3-55" fmla="*/ 0 w 1638300"/>
                  <a:gd name="connsiteY3-56" fmla="*/ 2011680 h 2011680"/>
                  <a:gd name="connsiteX0-57" fmla="*/ 0 w 1508760"/>
                  <a:gd name="connsiteY0-58" fmla="*/ 2057400 h 2057400"/>
                  <a:gd name="connsiteX1-59" fmla="*/ 861060 w 1508760"/>
                  <a:gd name="connsiteY1-60" fmla="*/ 45720 h 2057400"/>
                  <a:gd name="connsiteX2-61" fmla="*/ 1508760 w 1508760"/>
                  <a:gd name="connsiteY2-62" fmla="*/ 0 h 2057400"/>
                  <a:gd name="connsiteX3-63" fmla="*/ 0 w 1508760"/>
                  <a:gd name="connsiteY3-64" fmla="*/ 2057400 h 2057400"/>
                  <a:gd name="connsiteX0-65" fmla="*/ 0 w 1508760"/>
                  <a:gd name="connsiteY0-66" fmla="*/ 2057400 h 2057400"/>
                  <a:gd name="connsiteX1-67" fmla="*/ 858679 w 1508760"/>
                  <a:gd name="connsiteY1-68" fmla="*/ 29051 h 2057400"/>
                  <a:gd name="connsiteX2-69" fmla="*/ 1508760 w 1508760"/>
                  <a:gd name="connsiteY2-70" fmla="*/ 0 h 2057400"/>
                  <a:gd name="connsiteX3-71" fmla="*/ 0 w 1508760"/>
                  <a:gd name="connsiteY3-72" fmla="*/ 2057400 h 205740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508760" h="2057400">
                    <a:moveTo>
                      <a:pt x="0" y="2057400"/>
                    </a:moveTo>
                    <a:lnTo>
                      <a:pt x="858679" y="29051"/>
                    </a:lnTo>
                    <a:lnTo>
                      <a:pt x="1508760" y="0"/>
                    </a:lnTo>
                    <a:lnTo>
                      <a:pt x="0" y="2057400"/>
                    </a:lnTo>
                    <a:close/>
                  </a:path>
                </a:pathLst>
              </a:custGeom>
              <a:solidFill>
                <a:srgbClr val="C10F5B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等腰三角形 4"/>
              <p:cNvSpPr/>
              <p:nvPr/>
            </p:nvSpPr>
            <p:spPr>
              <a:xfrm>
                <a:off x="3760813" y="1200283"/>
                <a:ext cx="2629568" cy="559353"/>
              </a:xfrm>
              <a:custGeom>
                <a:avLst/>
                <a:gdLst>
                  <a:gd name="connsiteX0" fmla="*/ 0 w 1965960"/>
                  <a:gd name="connsiteY0" fmla="*/ 1249680 h 1249680"/>
                  <a:gd name="connsiteX1" fmla="*/ 982980 w 1965960"/>
                  <a:gd name="connsiteY1" fmla="*/ 0 h 1249680"/>
                  <a:gd name="connsiteX2" fmla="*/ 1965960 w 1965960"/>
                  <a:gd name="connsiteY2" fmla="*/ 1249680 h 1249680"/>
                  <a:gd name="connsiteX3" fmla="*/ 0 w 1965960"/>
                  <a:gd name="connsiteY3" fmla="*/ 1249680 h 1249680"/>
                  <a:gd name="connsiteX0-1" fmla="*/ 137160 w 2103120"/>
                  <a:gd name="connsiteY0-2" fmla="*/ 1440180 h 1440180"/>
                  <a:gd name="connsiteX1-3" fmla="*/ 0 w 2103120"/>
                  <a:gd name="connsiteY1-4" fmla="*/ 0 h 1440180"/>
                  <a:gd name="connsiteX2-5" fmla="*/ 2103120 w 2103120"/>
                  <a:gd name="connsiteY2-6" fmla="*/ 1440180 h 1440180"/>
                  <a:gd name="connsiteX3-7" fmla="*/ 137160 w 2103120"/>
                  <a:gd name="connsiteY3-8" fmla="*/ 1440180 h 1440180"/>
                  <a:gd name="connsiteX0-9" fmla="*/ 1097280 w 2103120"/>
                  <a:gd name="connsiteY0-10" fmla="*/ 2575560 h 2575560"/>
                  <a:gd name="connsiteX1-11" fmla="*/ 0 w 2103120"/>
                  <a:gd name="connsiteY1-12" fmla="*/ 0 h 2575560"/>
                  <a:gd name="connsiteX2-13" fmla="*/ 2103120 w 2103120"/>
                  <a:gd name="connsiteY2-14" fmla="*/ 1440180 h 2575560"/>
                  <a:gd name="connsiteX3-15" fmla="*/ 1097280 w 2103120"/>
                  <a:gd name="connsiteY3-16" fmla="*/ 2575560 h 2575560"/>
                  <a:gd name="connsiteX0-17" fmla="*/ 1097280 w 1958340"/>
                  <a:gd name="connsiteY0-18" fmla="*/ 2575560 h 2575560"/>
                  <a:gd name="connsiteX1-19" fmla="*/ 0 w 1958340"/>
                  <a:gd name="connsiteY1-20" fmla="*/ 0 h 2575560"/>
                  <a:gd name="connsiteX2-21" fmla="*/ 1958340 w 1958340"/>
                  <a:gd name="connsiteY2-22" fmla="*/ 541020 h 2575560"/>
                  <a:gd name="connsiteX3-23" fmla="*/ 1097280 w 1958340"/>
                  <a:gd name="connsiteY3-24" fmla="*/ 2575560 h 2575560"/>
                  <a:gd name="connsiteX0-25" fmla="*/ 1671161 w 2532221"/>
                  <a:gd name="connsiteY0-26" fmla="*/ 2123122 h 2123122"/>
                  <a:gd name="connsiteX1-27" fmla="*/ 0 w 2532221"/>
                  <a:gd name="connsiteY1-28" fmla="*/ 0 h 2123122"/>
                  <a:gd name="connsiteX2-29" fmla="*/ 2532221 w 2532221"/>
                  <a:gd name="connsiteY2-30" fmla="*/ 88582 h 2123122"/>
                  <a:gd name="connsiteX3-31" fmla="*/ 1671161 w 2532221"/>
                  <a:gd name="connsiteY3-32" fmla="*/ 2123122 h 2123122"/>
                  <a:gd name="connsiteX0-33" fmla="*/ 2585561 w 2585561"/>
                  <a:gd name="connsiteY0-34" fmla="*/ 507047 h 507047"/>
                  <a:gd name="connsiteX1-35" fmla="*/ 0 w 2585561"/>
                  <a:gd name="connsiteY1-36" fmla="*/ 0 h 507047"/>
                  <a:gd name="connsiteX2-37" fmla="*/ 2532221 w 2585561"/>
                  <a:gd name="connsiteY2-38" fmla="*/ 88582 h 507047"/>
                  <a:gd name="connsiteX3-39" fmla="*/ 2585561 w 2585561"/>
                  <a:gd name="connsiteY3-40" fmla="*/ 507047 h 507047"/>
                  <a:gd name="connsiteX0-41" fmla="*/ 1947386 w 2532221"/>
                  <a:gd name="connsiteY0-42" fmla="*/ 538797 h 538797"/>
                  <a:gd name="connsiteX1-43" fmla="*/ 0 w 2532221"/>
                  <a:gd name="connsiteY1-44" fmla="*/ 0 h 538797"/>
                  <a:gd name="connsiteX2-45" fmla="*/ 2532221 w 2532221"/>
                  <a:gd name="connsiteY2-46" fmla="*/ 88582 h 538797"/>
                  <a:gd name="connsiteX3-47" fmla="*/ 1947386 w 2532221"/>
                  <a:gd name="connsiteY3-48" fmla="*/ 538797 h 538797"/>
                  <a:gd name="connsiteX0-49" fmla="*/ 1947386 w 2598896"/>
                  <a:gd name="connsiteY0-50" fmla="*/ 538797 h 538797"/>
                  <a:gd name="connsiteX1-51" fmla="*/ 0 w 2598896"/>
                  <a:gd name="connsiteY1-52" fmla="*/ 0 h 538797"/>
                  <a:gd name="connsiteX2-53" fmla="*/ 2598896 w 2598896"/>
                  <a:gd name="connsiteY2-54" fmla="*/ 517207 h 538797"/>
                  <a:gd name="connsiteX3-55" fmla="*/ 1947386 w 2598896"/>
                  <a:gd name="connsiteY3-56" fmla="*/ 538797 h 538797"/>
                  <a:gd name="connsiteX0-57" fmla="*/ 1956911 w 2608421"/>
                  <a:gd name="connsiteY0-58" fmla="*/ 532447 h 532447"/>
                  <a:gd name="connsiteX1-59" fmla="*/ 0 w 2608421"/>
                  <a:gd name="connsiteY1-60" fmla="*/ 0 h 532447"/>
                  <a:gd name="connsiteX2-61" fmla="*/ 2608421 w 2608421"/>
                  <a:gd name="connsiteY2-62" fmla="*/ 510857 h 532447"/>
                  <a:gd name="connsiteX3-63" fmla="*/ 1956911 w 2608421"/>
                  <a:gd name="connsiteY3-64" fmla="*/ 532447 h 532447"/>
                  <a:gd name="connsiteX0-65" fmla="*/ 1966436 w 2617946"/>
                  <a:gd name="connsiteY0-66" fmla="*/ 538797 h 538797"/>
                  <a:gd name="connsiteX1-67" fmla="*/ 0 w 2617946"/>
                  <a:gd name="connsiteY1-68" fmla="*/ 0 h 538797"/>
                  <a:gd name="connsiteX2-69" fmla="*/ 2617946 w 2617946"/>
                  <a:gd name="connsiteY2-70" fmla="*/ 517207 h 538797"/>
                  <a:gd name="connsiteX3-71" fmla="*/ 1966436 w 2617946"/>
                  <a:gd name="connsiteY3-72" fmla="*/ 538797 h 538797"/>
                  <a:gd name="connsiteX0-73" fmla="*/ 1960086 w 2617946"/>
                  <a:gd name="connsiteY0-74" fmla="*/ 551497 h 551497"/>
                  <a:gd name="connsiteX1-75" fmla="*/ 0 w 2617946"/>
                  <a:gd name="connsiteY1-76" fmla="*/ 0 h 551497"/>
                  <a:gd name="connsiteX2-77" fmla="*/ 2617946 w 2617946"/>
                  <a:gd name="connsiteY2-78" fmla="*/ 517207 h 551497"/>
                  <a:gd name="connsiteX3-79" fmla="*/ 1960086 w 2617946"/>
                  <a:gd name="connsiteY3-80" fmla="*/ 551497 h 55149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617946" h="551497">
                    <a:moveTo>
                      <a:pt x="1960086" y="551497"/>
                    </a:moveTo>
                    <a:lnTo>
                      <a:pt x="0" y="0"/>
                    </a:lnTo>
                    <a:lnTo>
                      <a:pt x="2617946" y="517207"/>
                    </a:lnTo>
                    <a:lnTo>
                      <a:pt x="1960086" y="551497"/>
                    </a:lnTo>
                    <a:close/>
                  </a:path>
                </a:pathLst>
              </a:custGeom>
              <a:solidFill>
                <a:srgbClr val="7B0B3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685165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1400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10" name="矩形 9"/>
          <p:cNvSpPr/>
          <p:nvPr userDrawn="1"/>
        </p:nvSpPr>
        <p:spPr>
          <a:xfrm>
            <a:off x="1588" y="4989514"/>
            <a:ext cx="9144000" cy="153987"/>
          </a:xfrm>
          <a:prstGeom prst="rect">
            <a:avLst/>
          </a:prstGeom>
          <a:solidFill>
            <a:srgbClr val="0DA0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sp>
        <p:nvSpPr>
          <p:cNvPr id="11" name="等腰三角形 10"/>
          <p:cNvSpPr/>
          <p:nvPr userDrawn="1"/>
        </p:nvSpPr>
        <p:spPr>
          <a:xfrm>
            <a:off x="8462964" y="4659314"/>
            <a:ext cx="579437" cy="484187"/>
          </a:xfrm>
          <a:prstGeom prst="triangle">
            <a:avLst/>
          </a:prstGeom>
          <a:solidFill>
            <a:srgbClr val="EC408A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100" dirty="0">
              <a:solidFill>
                <a:srgbClr val="E7E6E6">
                  <a:lumMod val="25000"/>
                </a:srgbClr>
              </a:solidFill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8385176" y="4790403"/>
            <a:ext cx="735013" cy="307775"/>
          </a:xfrm>
          <a:prstGeom prst="rect">
            <a:avLst/>
          </a:prstGeom>
        </p:spPr>
        <p:txBody>
          <a:bodyPr lIns="91438" tIns="45719" rIns="91438" bIns="45719" anchor="ctr">
            <a:spAutoFit/>
          </a:bodyPr>
          <a:lstStyle/>
          <a:p>
            <a:pPr algn="ctr" defTabSz="685165" eaLnBrk="1" hangingPunct="1">
              <a:defRPr/>
            </a:pPr>
            <a:fld id="{3016A3F3-4DD7-45C8-90ED-E8BAF229664C}" type="slidenum"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Arial Unicode MS" pitchFamily="34" charset="-122"/>
                <a:cs typeface="Arial Unicode MS" pitchFamily="34" charset="-122"/>
              </a:rPr>
              <a:t>‹#›</a:t>
            </a:fld>
            <a:endParaRPr lang="zh-CN" altLang="en-US" sz="1600" dirty="0">
              <a:solidFill>
                <a:srgbClr val="FFFFFF"/>
              </a:solidFill>
              <a:latin typeface="Times New Roman" panose="02020603050405020304" pitchFamily="18" charset="0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3" name="任意多边形 12"/>
          <p:cNvSpPr/>
          <p:nvPr userDrawn="1"/>
        </p:nvSpPr>
        <p:spPr>
          <a:xfrm flipH="1" flipV="1">
            <a:off x="8408989" y="1"/>
            <a:ext cx="733425" cy="1038225"/>
          </a:xfrm>
          <a:custGeom>
            <a:avLst/>
            <a:gdLst>
              <a:gd name="connsiteX0" fmla="*/ 904699 w 904699"/>
              <a:gd name="connsiteY0" fmla="*/ 1489065 h 1489065"/>
              <a:gd name="connsiteX1" fmla="*/ 0 w 904699"/>
              <a:gd name="connsiteY1" fmla="*/ 1489065 h 1489065"/>
              <a:gd name="connsiteX2" fmla="*/ 0 w 904699"/>
              <a:gd name="connsiteY2" fmla="*/ 140081 h 1489065"/>
              <a:gd name="connsiteX3" fmla="*/ 270468 w 904699"/>
              <a:gd name="connsiteY3" fmla="*/ 0 h 1489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699" h="1489065">
                <a:moveTo>
                  <a:pt x="904699" y="1489065"/>
                </a:moveTo>
                <a:lnTo>
                  <a:pt x="0" y="1489065"/>
                </a:lnTo>
                <a:lnTo>
                  <a:pt x="0" y="140081"/>
                </a:lnTo>
                <a:lnTo>
                  <a:pt x="270468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  <p:sp>
        <p:nvSpPr>
          <p:cNvPr id="14" name="任意多边形 13"/>
          <p:cNvSpPr/>
          <p:nvPr userDrawn="1"/>
        </p:nvSpPr>
        <p:spPr>
          <a:xfrm flipH="1" flipV="1">
            <a:off x="8626476" y="0"/>
            <a:ext cx="517525" cy="781050"/>
          </a:xfrm>
          <a:custGeom>
            <a:avLst/>
            <a:gdLst>
              <a:gd name="connsiteX0" fmla="*/ 904699 w 904699"/>
              <a:gd name="connsiteY0" fmla="*/ 1489065 h 1489065"/>
              <a:gd name="connsiteX1" fmla="*/ 0 w 904699"/>
              <a:gd name="connsiteY1" fmla="*/ 1489065 h 1489065"/>
              <a:gd name="connsiteX2" fmla="*/ 0 w 904699"/>
              <a:gd name="connsiteY2" fmla="*/ 140081 h 1489065"/>
              <a:gd name="connsiteX3" fmla="*/ 270468 w 904699"/>
              <a:gd name="connsiteY3" fmla="*/ 0 h 14890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4699" h="1489065">
                <a:moveTo>
                  <a:pt x="904699" y="1489065"/>
                </a:moveTo>
                <a:lnTo>
                  <a:pt x="0" y="1489065"/>
                </a:lnTo>
                <a:lnTo>
                  <a:pt x="0" y="140081"/>
                </a:lnTo>
                <a:lnTo>
                  <a:pt x="270468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685165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400" dirty="0">
              <a:solidFill>
                <a:prstClr val="white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112502"/>
            <a:ext cx="7886700" cy="980456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3092958"/>
            <a:ext cx="7886700" cy="114528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endParaRPr lang="zh-CN" alt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sz="3300" b="1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1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1pPr>
      <a:lvl2pPr marL="514350" indent="-17145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8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9060101010101" pitchFamily="49" charset="-122"/>
          <a:cs typeface="+mn-cs"/>
        </a:defRPr>
      </a:lvl2pPr>
      <a:lvl3pPr marL="6858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1374984"/>
            <a:ext cx="6011883" cy="23198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fontAlgn="auto">
              <a:lnSpc>
                <a:spcPct val="150000"/>
              </a:lnSpc>
            </a:pP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第一章  整式的乘除</a:t>
            </a:r>
            <a:endParaRPr lang="zh-CN" altLang="en-US" sz="3000" b="1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pPr algn="ctr" fontAlgn="auto">
              <a:lnSpc>
                <a:spcPct val="150000"/>
              </a:lnSpc>
            </a:pPr>
            <a:r>
              <a:rPr lang="zh-CN" altLang="en-US" sz="50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整式的除法</a:t>
            </a:r>
            <a:endParaRPr lang="en-US" altLang="zh-CN" sz="5000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ctr" fontAlgn="auto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时</a:t>
            </a:r>
          </a:p>
        </p:txBody>
      </p:sp>
      <p:sp>
        <p:nvSpPr>
          <p:cNvPr id="3" name="矩形 2"/>
          <p:cNvSpPr/>
          <p:nvPr/>
        </p:nvSpPr>
        <p:spPr>
          <a:xfrm>
            <a:off x="1639061" y="4385607"/>
            <a:ext cx="2733762" cy="407804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22456" y="660723"/>
          <a:ext cx="4089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3" imgW="98145600" imgH="17678400" progId="Equation.DSMT4">
                  <p:embed/>
                </p:oleObj>
              </mc:Choice>
              <mc:Fallback>
                <p:oleObj name="Equation" r:id="rId3" imgW="98145600" imgH="176784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56" y="660723"/>
                        <a:ext cx="4089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878670" y="1469027"/>
          <a:ext cx="51641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5" imgW="123748800" imgH="17678400" progId="Equation.DSMT4">
                  <p:embed/>
                </p:oleObj>
              </mc:Choice>
              <mc:Fallback>
                <p:oleObj name="Equation" r:id="rId5" imgW="123748800" imgH="17678400" progId="Equation.DSMT4">
                  <p:embed/>
                  <p:pic>
                    <p:nvPicPr>
                      <p:cNvPr id="0" name="Picture 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670" y="1469027"/>
                        <a:ext cx="516413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934884" y="2412945"/>
          <a:ext cx="18208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7" imgW="43891200" imgH="8229600" progId="Equation.DSMT4">
                  <p:embed/>
                </p:oleObj>
              </mc:Choice>
              <mc:Fallback>
                <p:oleObj name="Equation" r:id="rId7" imgW="43891200" imgH="8229600" progId="Equation.DSMT4">
                  <p:embed/>
                  <p:pic>
                    <p:nvPicPr>
                      <p:cNvPr id="0" name="Picture 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84" y="2412945"/>
                        <a:ext cx="18208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790" y="599262"/>
            <a:ext cx="8586520" cy="445293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1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3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4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8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根据多项式除以单项式，先把这个多项式的每一项分别除以单项式，再把所得的商相加计算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解：（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＝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＝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endParaRPr lang="zh-CN" altLang="en-US" sz="21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8091" y="1127667"/>
            <a:ext cx="8666126" cy="235448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/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原式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9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21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＝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7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原式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14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c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7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＋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3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7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＋（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28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 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÷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（－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7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a</a:t>
            </a:r>
            <a:r>
              <a:rPr lang="en-US" sz="2100" b="1" baseline="30000" dirty="0">
                <a:latin typeface="+mj-lt"/>
                <a:ea typeface="黑体" panose="02010609060101010101" pitchFamily="49" charset="-122"/>
              </a:rPr>
              <a:t>2</a:t>
            </a:r>
            <a:r>
              <a:rPr lang="en-US" sz="2100" b="1" i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）</a:t>
            </a:r>
            <a:endParaRPr lang="en-US" altLang="zh-CN" sz="2100" b="1" dirty="0">
              <a:latin typeface="+mj-lt"/>
              <a:ea typeface="黑体" panose="02010609060101010101" pitchFamily="49" charset="-122"/>
            </a:endParaRP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＝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</a:t>
            </a:r>
            <a:endParaRPr lang="zh-CN" altLang="en-US" sz="2100" b="1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7" name="Object 1"/>
          <p:cNvGraphicFramePr>
            <a:graphicFrameLocks noChangeAspect="1"/>
          </p:cNvGraphicFramePr>
          <p:nvPr/>
        </p:nvGraphicFramePr>
        <p:xfrm>
          <a:off x="1173038" y="2891473"/>
          <a:ext cx="1882404" cy="627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52730400" imgH="17678400" progId="Equation.DSMT4">
                  <p:embed/>
                </p:oleObj>
              </mc:Choice>
              <mc:Fallback>
                <p:oleObj name="Equation" r:id="rId4" imgW="52730400" imgH="17678400" progId="Equation.DSMT4">
                  <p:embed/>
                  <p:pic>
                    <p:nvPicPr>
                      <p:cNvPr id="0" name="Picture 1" descr="image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038" y="2891473"/>
                        <a:ext cx="1882404" cy="6274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5100" y="679842"/>
            <a:ext cx="7886700" cy="3761756"/>
          </a:xfrm>
        </p:spPr>
        <p:txBody>
          <a:bodyPr>
            <a:normAutofit fontScale="92500" lnSpcReduction="10000"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700" b="1" dirty="0">
                <a:solidFill>
                  <a:schemeClr val="tx1"/>
                </a:solidFill>
              </a:rPr>
              <a:t>例</a:t>
            </a:r>
            <a:r>
              <a:rPr lang="en-US" sz="2700" b="1" dirty="0">
                <a:solidFill>
                  <a:schemeClr val="tx1"/>
                </a:solidFill>
              </a:rPr>
              <a:t>3.</a:t>
            </a:r>
            <a:r>
              <a:rPr lang="zh-CN" altLang="en-US" sz="2700" b="1" dirty="0">
                <a:solidFill>
                  <a:schemeClr val="tx1"/>
                </a:solidFill>
              </a:rPr>
              <a:t>（</a:t>
            </a:r>
            <a:r>
              <a:rPr lang="en-US" sz="2700" b="1" dirty="0">
                <a:solidFill>
                  <a:schemeClr val="tx1"/>
                </a:solidFill>
              </a:rPr>
              <a:t>1</a:t>
            </a:r>
            <a:r>
              <a:rPr lang="zh-CN" altLang="en-US" sz="2700" b="1" dirty="0">
                <a:solidFill>
                  <a:schemeClr val="tx1"/>
                </a:solidFill>
              </a:rPr>
              <a:t>）</a:t>
            </a:r>
            <a:r>
              <a:rPr lang="en-US" sz="2700" b="1" dirty="0">
                <a:solidFill>
                  <a:schemeClr val="tx1"/>
                </a:solidFill>
              </a:rPr>
              <a:t>                             </a:t>
            </a:r>
            <a:r>
              <a:rPr lang="zh-CN" altLang="en-US" sz="2700" b="1" dirty="0">
                <a:solidFill>
                  <a:schemeClr val="tx1"/>
                </a:solidFill>
              </a:rPr>
              <a:t>的结果是（</a:t>
            </a:r>
            <a:r>
              <a:rPr lang="en-US" sz="2700" b="1" dirty="0">
                <a:solidFill>
                  <a:schemeClr val="tx1"/>
                </a:solidFill>
              </a:rPr>
              <a:t>        </a:t>
            </a:r>
            <a:r>
              <a:rPr lang="zh-CN" altLang="en-US" sz="2700" b="1" dirty="0">
                <a:solidFill>
                  <a:schemeClr val="tx1"/>
                </a:solidFill>
              </a:rPr>
              <a:t>）．</a:t>
            </a:r>
            <a:endParaRPr lang="en-US" altLang="zh-CN" sz="2700" b="1" dirty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　　　　                          </a:t>
            </a:r>
            <a:r>
              <a:rPr lang="en-US" b="1" dirty="0" smtClean="0">
                <a:solidFill>
                  <a:schemeClr val="tx1"/>
                </a:solidFill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                         </a:t>
            </a:r>
            <a:endParaRPr lang="zh-CN" altLang="en-US" b="1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endParaRPr lang="en-US" b="1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　　　　　                     </a:t>
            </a:r>
            <a:r>
              <a:rPr lang="en-US" b="1" dirty="0" smtClean="0">
                <a:solidFill>
                  <a:schemeClr val="tx1"/>
                </a:solidFill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</a:rPr>
              <a:t>．                          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en-US" b="1" dirty="0" smtClean="0"/>
              <a:t> </a:t>
            </a:r>
          </a:p>
          <a:p>
            <a:pPr fontAlgn="auto"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b="1" dirty="0" smtClean="0">
                <a:solidFill>
                  <a:schemeClr val="tx1"/>
                </a:solidFill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</a:rPr>
              <a:t>）若</a:t>
            </a:r>
            <a:r>
              <a:rPr lang="en-US" b="1" dirty="0" smtClean="0">
                <a:solidFill>
                  <a:schemeClr val="tx1"/>
                </a:solidFill>
              </a:rPr>
              <a:t>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，那么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为（</a:t>
            </a:r>
            <a:r>
              <a:rPr lang="en-US" b="1" dirty="0" smtClean="0">
                <a:solidFill>
                  <a:schemeClr val="tx1"/>
                </a:solidFill>
              </a:rPr>
              <a:t>     </a:t>
            </a:r>
            <a:r>
              <a:rPr lang="zh-CN" altLang="en-US" b="1" dirty="0" smtClean="0">
                <a:solidFill>
                  <a:schemeClr val="tx1"/>
                </a:solidFill>
              </a:rPr>
              <a:t>）．</a:t>
            </a:r>
            <a:endParaRPr lang="en-US" altLang="zh-CN" b="1" dirty="0" smtClean="0">
              <a:solidFill>
                <a:schemeClr val="tx1"/>
              </a:solidFill>
            </a:endParaRPr>
          </a:p>
          <a:p>
            <a:pPr fontAlgn="auto"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　         </a:t>
            </a:r>
            <a:r>
              <a:rPr lang="en-US" b="1" dirty="0" smtClean="0">
                <a:solidFill>
                  <a:schemeClr val="tx1"/>
                </a:solidFill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</a:rPr>
              <a:t>．   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　　　   </a:t>
            </a:r>
            <a:r>
              <a:rPr lang="en-US" b="1" dirty="0" smtClean="0">
                <a:solidFill>
                  <a:schemeClr val="tx1"/>
                </a:solidFill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                   D</a:t>
            </a:r>
            <a:r>
              <a:rPr lang="zh-CN" altLang="en-US" b="1" dirty="0" smtClean="0">
                <a:solidFill>
                  <a:schemeClr val="tx1"/>
                </a:solidFill>
              </a:rPr>
              <a:t>．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endParaRPr lang="zh-CN" altLang="en-US" b="1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en-US" altLang="zh-CN" b="1" dirty="0" smtClean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endParaRPr lang="en-US" i="1" dirty="0" smtClean="0"/>
          </a:p>
          <a:p>
            <a:endParaRPr lang="en-US" i="1" dirty="0" smtClean="0"/>
          </a:p>
          <a:p>
            <a:pPr>
              <a:lnSpc>
                <a:spcPct val="150000"/>
              </a:lnSpc>
            </a:pPr>
            <a:endParaRPr lang="zh-CN" altLang="en-US" b="1" dirty="0" smtClean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endParaRPr lang="zh-CN" altLang="en-US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1664846" y="831193"/>
          <a:ext cx="2381562" cy="34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公式" r:id="rId3" imgW="37490400" imgH="5486400" progId="Equation.3">
                  <p:embed/>
                </p:oleObj>
              </mc:Choice>
              <mc:Fallback>
                <p:oleObj name="公式" r:id="rId3" imgW="37490400" imgH="5486400" progId="Equation.3">
                  <p:embed/>
                  <p:pic>
                    <p:nvPicPr>
                      <p:cNvPr id="0" name="Picture 10" descr="image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846" y="831193"/>
                        <a:ext cx="2381562" cy="348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88168" y="1292902"/>
          <a:ext cx="1967459" cy="384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5" imgW="21640800" imgH="4876800" progId="Equation.DSMT4">
                  <p:embed/>
                </p:oleObj>
              </mc:Choice>
              <mc:Fallback>
                <p:oleObj name="Equation" r:id="rId5" imgW="21640800" imgH="4876800" progId="Equation.DSMT4">
                  <p:embed/>
                  <p:pic>
                    <p:nvPicPr>
                      <p:cNvPr id="0" name="Picture 9" descr="image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68" y="1292902"/>
                        <a:ext cx="1967459" cy="384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01190" y="1209988"/>
          <a:ext cx="1304144" cy="66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公式" r:id="rId7" imgW="18592800" imgH="9448800" progId="Equation.3">
                  <p:embed/>
                </p:oleObj>
              </mc:Choice>
              <mc:Fallback>
                <p:oleObj name="公式" r:id="rId7" imgW="18592800" imgH="9448800" progId="Equation.3">
                  <p:embed/>
                  <p:pic>
                    <p:nvPicPr>
                      <p:cNvPr id="0" name="Picture 8" descr="image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190" y="1209988"/>
                        <a:ext cx="1304144" cy="660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888168" y="2281133"/>
          <a:ext cx="1332667" cy="674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公式" r:id="rId9" imgW="18592800" imgH="9448800" progId="Equation.3">
                  <p:embed/>
                </p:oleObj>
              </mc:Choice>
              <mc:Fallback>
                <p:oleObj name="公式" r:id="rId9" imgW="18592800" imgH="9448800" progId="Equation.3">
                  <p:embed/>
                  <p:pic>
                    <p:nvPicPr>
                      <p:cNvPr id="0" name="Picture 7" descr="image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68" y="2281133"/>
                        <a:ext cx="1332667" cy="674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3831322" y="2264547"/>
          <a:ext cx="1113020" cy="72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公式" r:id="rId11" imgW="14325600" imgH="9448800" progId="Equation.3">
                  <p:embed/>
                </p:oleObj>
              </mc:Choice>
              <mc:Fallback>
                <p:oleObj name="公式" r:id="rId11" imgW="14325600" imgH="9448800" progId="Equation.3">
                  <p:embed/>
                  <p:pic>
                    <p:nvPicPr>
                      <p:cNvPr id="0" name="Picture 6" descr="image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322" y="2264547"/>
                        <a:ext cx="1113020" cy="724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288074" y="3360784"/>
          <a:ext cx="2417162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公式" r:id="rId13" imgW="29565600" imgH="5486400" progId="Equation.3">
                  <p:embed/>
                </p:oleObj>
              </mc:Choice>
              <mc:Fallback>
                <p:oleObj name="公式" r:id="rId13" imgW="29565600" imgH="5486400" progId="Equation.3">
                  <p:embed/>
                  <p:pic>
                    <p:nvPicPr>
                      <p:cNvPr id="0" name="Picture 5" descr="image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074" y="3360784"/>
                        <a:ext cx="2417162" cy="449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978108" y="3923676"/>
          <a:ext cx="867287" cy="404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公式" r:id="rId15" imgW="10363200" imgH="4876800" progId="Equation.3">
                  <p:embed/>
                </p:oleObj>
              </mc:Choice>
              <mc:Fallback>
                <p:oleObj name="公式" r:id="rId15" imgW="10363200" imgH="4876800" progId="Equation.3">
                  <p:embed/>
                  <p:pic>
                    <p:nvPicPr>
                      <p:cNvPr id="0" name="Picture 4" descr="image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8" y="3923676"/>
                        <a:ext cx="867287" cy="4047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2685458" y="3886340"/>
          <a:ext cx="987745" cy="460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公式" r:id="rId17" imgW="13716000" imgH="6400800" progId="Equation.3">
                  <p:embed/>
                </p:oleObj>
              </mc:Choice>
              <mc:Fallback>
                <p:oleObj name="公式" r:id="rId17" imgW="13716000" imgH="6400800" progId="Equation.3">
                  <p:embed/>
                  <p:pic>
                    <p:nvPicPr>
                      <p:cNvPr id="0" name="Picture 3" descr="image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458" y="3886340"/>
                        <a:ext cx="987745" cy="460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4387831" y="3957404"/>
          <a:ext cx="722739" cy="337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公式" r:id="rId19" imgW="10363200" imgH="4876800" progId="Equation.3">
                  <p:embed/>
                </p:oleObj>
              </mc:Choice>
              <mc:Fallback>
                <p:oleObj name="公式" r:id="rId19" imgW="10363200" imgH="4876800" progId="Equation.3">
                  <p:embed/>
                  <p:pic>
                    <p:nvPicPr>
                      <p:cNvPr id="0" name="Picture 2" descr="image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31" y="3957404"/>
                        <a:ext cx="722739" cy="337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5865187" y="3857052"/>
          <a:ext cx="888170" cy="41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公式" r:id="rId21" imgW="13716000" imgH="6400800" progId="Equation.3">
                  <p:embed/>
                </p:oleObj>
              </mc:Choice>
              <mc:Fallback>
                <p:oleObj name="公式" r:id="rId21" imgW="13716000" imgH="6400800" progId="Equation.3">
                  <p:embed/>
                  <p:pic>
                    <p:nvPicPr>
                      <p:cNvPr id="0" name="Picture 1" descr="image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87" y="3857052"/>
                        <a:ext cx="888170" cy="4144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5711586" y="763670"/>
            <a:ext cx="417518" cy="4160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C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4997932" y="3406447"/>
            <a:ext cx="406275" cy="46101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C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2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0766" y="949224"/>
            <a:ext cx="951222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31745" name="Object 1"/>
          <p:cNvGraphicFramePr>
            <a:graphicFrameLocks noGrp="1" noChangeAspect="1"/>
          </p:cNvGraphicFramePr>
          <p:nvPr>
            <p:ph idx="1"/>
          </p:nvPr>
        </p:nvGraphicFramePr>
        <p:xfrm>
          <a:off x="1350285" y="923798"/>
          <a:ext cx="2764554" cy="42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公式" r:id="rId3" imgW="35661600" imgH="5486400" progId="Equation.3">
                  <p:embed/>
                </p:oleObj>
              </mc:Choice>
              <mc:Fallback>
                <p:oleObj name="公式" r:id="rId3" imgW="35661600" imgH="5486400" progId="Equation.3">
                  <p:embed/>
                  <p:pic>
                    <p:nvPicPr>
                      <p:cNvPr id="0" name="Picture 5" descr="image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285" y="923798"/>
                        <a:ext cx="2764554" cy="425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84640" y="937981"/>
            <a:ext cx="2427588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的结果是（</a:t>
            </a:r>
            <a:r>
              <a:rPr 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）．</a:t>
            </a:r>
          </a:p>
        </p:txBody>
      </p:sp>
      <p:sp>
        <p:nvSpPr>
          <p:cNvPr id="25" name="矩形 24"/>
          <p:cNvSpPr/>
          <p:nvPr/>
        </p:nvSpPr>
        <p:spPr>
          <a:xfrm>
            <a:off x="590297" y="1753850"/>
            <a:ext cx="7049084" cy="103874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          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　                        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　　　                                 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C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                                        D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</a:rPr>
              <a:t>．</a:t>
            </a:r>
            <a:r>
              <a:rPr lang="en-US" sz="2100" b="1" dirty="0">
                <a:latin typeface="+mj-lt"/>
                <a:ea typeface="黑体" panose="02010609060101010101" pitchFamily="49" charset="-122"/>
              </a:rPr>
              <a:t> </a:t>
            </a:r>
            <a:endParaRPr lang="zh-CN" altLang="en-US" sz="2100" b="1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31763" name="Rectangle 19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1045565" y="1753850"/>
          <a:ext cx="1978701" cy="3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公式" r:id="rId5" imgW="24384000" imgH="4876800" progId="Equation.3">
                  <p:embed/>
                </p:oleObj>
              </mc:Choice>
              <mc:Fallback>
                <p:oleObj name="公式" r:id="rId5" imgW="24384000" imgH="4876800" progId="Equation.3">
                  <p:embed/>
                  <p:pic>
                    <p:nvPicPr>
                      <p:cNvPr id="0" name="Picture 4" descr="image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65" y="1753850"/>
                        <a:ext cx="1978701" cy="3883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4182255" y="1641424"/>
          <a:ext cx="1439056" cy="634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公式" r:id="rId7" imgW="21336000" imgH="9448800" progId="Equation.3">
                  <p:embed/>
                </p:oleObj>
              </mc:Choice>
              <mc:Fallback>
                <p:oleObj name="公式" r:id="rId7" imgW="21336000" imgH="9448800" progId="Equation.3">
                  <p:embed/>
                  <p:pic>
                    <p:nvPicPr>
                      <p:cNvPr id="0" name="Picture 3" descr="image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255" y="1641424"/>
                        <a:ext cx="1439056" cy="6344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7" name="Rectangle 23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/>
        </p:nvGraphicFramePr>
        <p:xfrm>
          <a:off x="1157991" y="2181069"/>
          <a:ext cx="1731364" cy="76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公式" r:id="rId9" imgW="21336000" imgH="9448800" progId="Equation.3">
                  <p:embed/>
                </p:oleObj>
              </mc:Choice>
              <mc:Fallback>
                <p:oleObj name="公式" r:id="rId9" imgW="21336000" imgH="9448800" progId="Equation.3">
                  <p:embed/>
                  <p:pic>
                    <p:nvPicPr>
                      <p:cNvPr id="0" name="Picture 2" descr="image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991" y="2181069"/>
                        <a:ext cx="1731364" cy="763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Rectangle 2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1768" name="Object 24"/>
          <p:cNvGraphicFramePr>
            <a:graphicFrameLocks noChangeAspect="1"/>
          </p:cNvGraphicFramePr>
          <p:nvPr/>
        </p:nvGraphicFramePr>
        <p:xfrm>
          <a:off x="4227227" y="2181069"/>
          <a:ext cx="1321147" cy="74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公式" r:id="rId11" imgW="16764000" imgH="9448800" progId="Equation.3">
                  <p:embed/>
                </p:oleObj>
              </mc:Choice>
              <mc:Fallback>
                <p:oleObj name="公式" r:id="rId11" imgW="16764000" imgH="9448800" progId="Equation.3">
                  <p:embed/>
                  <p:pic>
                    <p:nvPicPr>
                      <p:cNvPr id="0" name="Picture 1" descr="image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227" y="2181069"/>
                        <a:ext cx="1321147" cy="74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5548474" y="949365"/>
            <a:ext cx="417518" cy="4160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C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3495" y="824438"/>
            <a:ext cx="8399177" cy="3761756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以下各式运算正确的是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．</a:t>
            </a: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　                                        　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B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endParaRPr lang="en-US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　　                                  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              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在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①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，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②        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，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③                                                           ,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④       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中，不正确的个数有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．</a:t>
            </a: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个　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B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个 　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C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个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　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D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个</a:t>
            </a:r>
          </a:p>
          <a:p>
            <a:endParaRPr lang="zh-CN" altLang="en-US" b="1" dirty="0" smtClean="0">
              <a:solidFill>
                <a:schemeClr val="tx1"/>
              </a:solidFill>
              <a:latin typeface="+mj-lt"/>
            </a:endParaRPr>
          </a:p>
          <a:p>
            <a:endParaRPr lang="zh-CN" altLang="en-US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618346" y="1315386"/>
          <a:ext cx="3015371" cy="46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公式" r:id="rId3" imgW="35966400" imgH="5486400" progId="Equation.3">
                  <p:embed/>
                </p:oleObj>
              </mc:Choice>
              <mc:Fallback>
                <p:oleObj name="公式" r:id="rId3" imgW="35966400" imgH="5486400" progId="Equation.3">
                  <p:embed/>
                  <p:pic>
                    <p:nvPicPr>
                      <p:cNvPr id="0" name="Picture 8" descr="image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46" y="1315386"/>
                        <a:ext cx="3015371" cy="460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620717" y="1259173"/>
          <a:ext cx="3088912" cy="47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公式" r:id="rId5" imgW="35966400" imgH="5486400" progId="Equation.3">
                  <p:embed/>
                </p:oleObj>
              </mc:Choice>
              <mc:Fallback>
                <p:oleObj name="公式" r:id="rId5" imgW="35966400" imgH="5486400" progId="Equation.3">
                  <p:embed/>
                  <p:pic>
                    <p:nvPicPr>
                      <p:cNvPr id="0" name="Picture 7" descr="image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717" y="1259173"/>
                        <a:ext cx="3088912" cy="472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730772" y="2079886"/>
          <a:ext cx="3088906" cy="47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公式" r:id="rId7" imgW="35966400" imgH="5486400" progId="Equation.3">
                  <p:embed/>
                </p:oleObj>
              </mc:Choice>
              <mc:Fallback>
                <p:oleObj name="公式" r:id="rId7" imgW="35966400" imgH="5486400" progId="Equation.3">
                  <p:embed/>
                  <p:pic>
                    <p:nvPicPr>
                      <p:cNvPr id="0" name="Picture 6" descr="image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72" y="2079886"/>
                        <a:ext cx="3088906" cy="472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721901" y="2068642"/>
          <a:ext cx="3088911" cy="47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公式" r:id="rId9" imgW="35966400" imgH="5486400" progId="Equation.3">
                  <p:embed/>
                </p:oleObj>
              </mc:Choice>
              <mc:Fallback>
                <p:oleObj name="公式" r:id="rId9" imgW="35966400" imgH="5486400" progId="Equation.3">
                  <p:embed/>
                  <p:pic>
                    <p:nvPicPr>
                      <p:cNvPr id="0" name="Picture 5" descr="image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901" y="2068642"/>
                        <a:ext cx="3088911" cy="472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1596285" y="2951188"/>
          <a:ext cx="2561710" cy="37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公式" r:id="rId11" imgW="33223200" imgH="4876800" progId="Equation.3">
                  <p:embed/>
                </p:oleObj>
              </mc:Choice>
              <mc:Fallback>
                <p:oleObj name="公式" r:id="rId11" imgW="33223200" imgH="4876800" progId="Equation.3">
                  <p:embed/>
                  <p:pic>
                    <p:nvPicPr>
                      <p:cNvPr id="0" name="Picture 4" descr="image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285" y="2951188"/>
                        <a:ext cx="2561710" cy="3710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4969240" y="2904880"/>
          <a:ext cx="3392471" cy="3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公式" r:id="rId13" imgW="48768000" imgH="5486400" progId="Equation.3">
                  <p:embed/>
                </p:oleObj>
              </mc:Choice>
              <mc:Fallback>
                <p:oleObj name="公式" r:id="rId13" imgW="48768000" imgH="5486400" progId="Equation.3">
                  <p:embed/>
                  <p:pic>
                    <p:nvPicPr>
                      <p:cNvPr id="0" name="Picture 3" descr="image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240" y="2904880"/>
                        <a:ext cx="3392471" cy="38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95860" y="3327816"/>
          <a:ext cx="3657137" cy="41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公式" r:id="rId15" imgW="48158400" imgH="5486400" progId="Equation.3">
                  <p:embed/>
                </p:oleObj>
              </mc:Choice>
              <mc:Fallback>
                <p:oleObj name="公式" r:id="rId15" imgW="48158400" imgH="5486400" progId="Equation.3">
                  <p:embed/>
                  <p:pic>
                    <p:nvPicPr>
                      <p:cNvPr id="0" name="Picture 2" descr="image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860" y="3327816"/>
                        <a:ext cx="3657137" cy="4159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4969240" y="3361543"/>
          <a:ext cx="3524570" cy="40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公式" r:id="rId17" imgW="47853600" imgH="5486400" progId="Equation.3">
                  <p:embed/>
                </p:oleObj>
              </mc:Choice>
              <mc:Fallback>
                <p:oleObj name="公式" r:id="rId17" imgW="47853600" imgH="5486400" progId="Equation.3">
                  <p:embed/>
                  <p:pic>
                    <p:nvPicPr>
                      <p:cNvPr id="0" name="Picture 1" descr="image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240" y="3361543"/>
                        <a:ext cx="3524570" cy="404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4383083" y="831888"/>
            <a:ext cx="417518" cy="4160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D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3078939" y="3676272"/>
            <a:ext cx="417518" cy="4160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C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  <a:latin typeface="黑体" panose="02010609060101010101" pitchFamily="49" charset="-122"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                            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endParaRPr lang="en-US" b="1" dirty="0" smtClean="0">
              <a:solidFill>
                <a:schemeClr val="tx1"/>
              </a:solidFill>
              <a:uFillTx/>
            </a:endParaRPr>
          </a:p>
          <a:p>
            <a:r>
              <a:rPr lang="en-US" b="1" dirty="0" smtClean="0">
                <a:solidFill>
                  <a:schemeClr val="tx1"/>
                </a:solidFill>
                <a:uFillTx/>
              </a:rPr>
              <a:t>A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B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　　　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C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D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337873" y="753255"/>
          <a:ext cx="5165188" cy="75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公式" r:id="rId3" imgW="65836800" imgH="9448800" progId="Equation.3">
                  <p:embed/>
                </p:oleObj>
              </mc:Choice>
              <mc:Fallback>
                <p:oleObj name="公式" r:id="rId3" imgW="65836800" imgH="9448800" progId="Equation.3">
                  <p:embed/>
                  <p:pic>
                    <p:nvPicPr>
                      <p:cNvPr id="0" name="Picture 11" descr="image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73" y="753255"/>
                        <a:ext cx="5165188" cy="753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092304" y="1660417"/>
          <a:ext cx="693295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公式" r:id="rId5" imgW="8534400" imgH="5486400" progId="Equation.3">
                  <p:embed/>
                </p:oleObj>
              </mc:Choice>
              <mc:Fallback>
                <p:oleObj name="公式" r:id="rId5" imgW="8534400" imgH="5486400" progId="Equation.3">
                  <p:embed/>
                  <p:pic>
                    <p:nvPicPr>
                      <p:cNvPr id="0" name="Picture 10" descr="image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04" y="1660417"/>
                        <a:ext cx="693295" cy="449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942548" y="1662398"/>
          <a:ext cx="618344" cy="42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6" name="公式" r:id="rId7" imgW="7924800" imgH="5486400" progId="Equation.3">
                  <p:embed/>
                </p:oleObj>
              </mc:Choice>
              <mc:Fallback>
                <p:oleObj name="公式" r:id="rId7" imgW="7924800" imgH="5486400" progId="Equation.3">
                  <p:embed/>
                  <p:pic>
                    <p:nvPicPr>
                      <p:cNvPr id="0" name="Picture 9" descr="image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548" y="1662398"/>
                        <a:ext cx="618344" cy="424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354086" y="1666591"/>
          <a:ext cx="784298" cy="43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7" name="公式" r:id="rId9" imgW="9753600" imgH="5486400" progId="Equation.3">
                  <p:embed/>
                </p:oleObj>
              </mc:Choice>
              <mc:Fallback>
                <p:oleObj name="公式" r:id="rId9" imgW="9753600" imgH="5486400" progId="Equation.3">
                  <p:embed/>
                  <p:pic>
                    <p:nvPicPr>
                      <p:cNvPr id="0" name="Picture 8" descr="image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086" y="1666591"/>
                        <a:ext cx="784298" cy="437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5978054" y="1649142"/>
          <a:ext cx="805722" cy="44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8" name="公式" r:id="rId11" imgW="9753600" imgH="5486400" progId="Equation.3">
                  <p:embed/>
                </p:oleObj>
              </mc:Choice>
              <mc:Fallback>
                <p:oleObj name="公式" r:id="rId11" imgW="9753600" imgH="5486400" progId="Equation.3">
                  <p:embed/>
                  <p:pic>
                    <p:nvPicPr>
                      <p:cNvPr id="0" name="Picture 7" descr="image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054" y="1649142"/>
                        <a:ext cx="805722" cy="449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439295" y="888101"/>
            <a:ext cx="417518" cy="41604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defTabSz="91376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Calibri" panose="020F0502020204030204" pitchFamily="34" charset="0"/>
              </a:rPr>
              <a:t>C</a:t>
            </a:r>
            <a:endParaRPr lang="zh-CN" altLang="en-US" sz="2100" dirty="0">
              <a:solidFill>
                <a:srgbClr val="FF0000"/>
              </a:solidFill>
              <a:latin typeface="+mj-lt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1576986" y="2307841"/>
          <a:ext cx="2169827" cy="42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" name="公式" r:id="rId13" imgW="27736800" imgH="5486400" progId="Equation.3">
                  <p:embed/>
                </p:oleObj>
              </mc:Choice>
              <mc:Fallback>
                <p:oleObj name="公式" r:id="rId13" imgW="27736800" imgH="5486400" progId="Equation.3">
                  <p:embed/>
                  <p:pic>
                    <p:nvPicPr>
                      <p:cNvPr id="0" name="Picture 6" descr="image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986" y="2307841"/>
                        <a:ext cx="2169827" cy="426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14"/>
          <p:cNvGraphicFramePr>
            <a:graphicFrameLocks noChangeAspect="1"/>
          </p:cNvGraphicFramePr>
          <p:nvPr/>
        </p:nvGraphicFramePr>
        <p:xfrm>
          <a:off x="4501075" y="2072542"/>
          <a:ext cx="1202962" cy="67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0" name="公式" r:id="rId15" imgW="17068800" imgH="9448800" progId="Equation.3">
                  <p:embed/>
                </p:oleObj>
              </mc:Choice>
              <mc:Fallback>
                <p:oleObj name="公式" r:id="rId15" imgW="17068800" imgH="9448800" progId="Equation.3">
                  <p:embed/>
                  <p:pic>
                    <p:nvPicPr>
                      <p:cNvPr id="0" name="Picture 5" descr="image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075" y="2072542"/>
                        <a:ext cx="1202962" cy="6736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1539233" y="2978676"/>
          <a:ext cx="2990538" cy="42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1" name="公式" r:id="rId17" imgW="38404800" imgH="5486400" progId="Equation.3">
                  <p:embed/>
                </p:oleObj>
              </mc:Choice>
              <mc:Fallback>
                <p:oleObj name="公式" r:id="rId17" imgW="38404800" imgH="5486400" progId="Equation.3">
                  <p:embed/>
                  <p:pic>
                    <p:nvPicPr>
                      <p:cNvPr id="0" name="Picture 4" descr="image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233" y="2978676"/>
                        <a:ext cx="2990538" cy="42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290330" y="2311932"/>
            <a:ext cx="1495269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Calibri" panose="020F0502020204030204" pitchFamily="34" charset="0"/>
              </a:rPr>
              <a:t>．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Calibri" panose="020F0502020204030204" pitchFamily="34" charset="0"/>
              </a:rPr>
              <a:t>1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Calibri" panose="020F0502020204030204" pitchFamily="34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1261133"/>
            <a:ext cx="269946" cy="1923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0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800"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3563437" y="2372558"/>
            <a:ext cx="352830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dirty="0"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=</a:t>
            </a:r>
            <a:r>
              <a:rPr lang="en-US" altLang="zh-CN" sz="2100" b="1" u="sng" dirty="0"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                              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.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623239" y="3059533"/>
            <a:ext cx="1021204" cy="4028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4237016" y="2976499"/>
            <a:ext cx="3031760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u="sng" dirty="0"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                              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宋体" panose="02010600030101010101" pitchFamily="2" charset="-122"/>
              </a:rPr>
              <a:t>.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4720895" y="2912510"/>
          <a:ext cx="1259174" cy="44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公式" r:id="rId19" imgW="15544800" imgH="5486400" progId="Equation.3">
                  <p:embed/>
                </p:oleObj>
              </mc:Choice>
              <mc:Fallback>
                <p:oleObj name="公式" r:id="rId19" imgW="15544800" imgH="5486400" progId="Equation.3">
                  <p:embed/>
                  <p:pic>
                    <p:nvPicPr>
                      <p:cNvPr id="0" name="Picture 3" descr="image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0895" y="2912510"/>
                        <a:ext cx="1259174" cy="444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702805" y="3765497"/>
            <a:ext cx="1021204" cy="4028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84" name="Object 24"/>
          <p:cNvGraphicFramePr>
            <a:graphicFrameLocks noChangeAspect="1"/>
          </p:cNvGraphicFramePr>
          <p:nvPr/>
        </p:nvGraphicFramePr>
        <p:xfrm>
          <a:off x="1573967" y="3675835"/>
          <a:ext cx="5744981" cy="53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公式" r:id="rId21" imgW="68275200" imgH="6400800" progId="Equation.3">
                  <p:embed/>
                </p:oleObj>
              </mc:Choice>
              <mc:Fallback>
                <p:oleObj name="公式" r:id="rId21" imgW="68275200" imgH="6400800" progId="Equation.3">
                  <p:embed/>
                  <p:pic>
                    <p:nvPicPr>
                      <p:cNvPr id="0" name="Picture 2" descr="image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967" y="3675835"/>
                        <a:ext cx="5744981" cy="537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4892430" y="3711080"/>
          <a:ext cx="527659" cy="38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Equation" r:id="rId23" imgW="6705600" imgH="4876800" progId="Equation.DSMT4">
                  <p:embed/>
                </p:oleObj>
              </mc:Choice>
              <mc:Fallback>
                <p:oleObj name="Equation" r:id="rId23" imgW="6705600" imgH="4876800" progId="Equation.DSMT4">
                  <p:embed/>
                  <p:pic>
                    <p:nvPicPr>
                      <p:cNvPr id="0" name="Picture 1" descr="image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430" y="3711080"/>
                        <a:ext cx="527659" cy="383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0976" grpId="0"/>
      <p:bldP spid="26" grpId="0"/>
      <p:bldP spid="27" grpId="0"/>
      <p:bldP spid="28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uFillTx/>
              </a:rPr>
              <a:t>3.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计算：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   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.</a:t>
            </a:r>
            <a:endParaRPr lang="zh-CN" altLang="en-US" b="1" dirty="0" smtClean="0">
              <a:solidFill>
                <a:schemeClr val="tx1"/>
              </a:solidFill>
              <a:uFillTx/>
            </a:endParaRPr>
          </a:p>
          <a:p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228300" y="1352793"/>
          <a:ext cx="2694581" cy="399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3" imgW="37185600" imgH="5486400" progId="Equation.DSMT4">
                  <p:embed/>
                </p:oleObj>
              </mc:Choice>
              <mc:Fallback>
                <p:oleObj name="Equation" r:id="rId3" imgW="37185600" imgH="5486400" progId="Equation.DSMT4">
                  <p:embed/>
                  <p:pic>
                    <p:nvPicPr>
                      <p:cNvPr id="0" name="Picture 5" descr="image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300" y="1352793"/>
                        <a:ext cx="2694581" cy="399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289713" y="1839982"/>
          <a:ext cx="2659571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5" imgW="36271200" imgH="9448800" progId="Equation.DSMT4">
                  <p:embed/>
                </p:oleObj>
              </mc:Choice>
              <mc:Fallback>
                <p:oleObj name="Equation" r:id="rId5" imgW="36271200" imgH="9448800" progId="Equation.DSMT4">
                  <p:embed/>
                  <p:pic>
                    <p:nvPicPr>
                      <p:cNvPr id="0" name="Picture 4" descr="image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13" y="1839982"/>
                        <a:ext cx="2659571" cy="685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276367" y="2773907"/>
            <a:ext cx="1552348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解：（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678675" y="2748317"/>
          <a:ext cx="2988860" cy="44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7" imgW="37185600" imgH="5486400" progId="Equation.DSMT4">
                  <p:embed/>
                </p:oleObj>
              </mc:Choice>
              <mc:Fallback>
                <p:oleObj name="Equation" r:id="rId7" imgW="37185600" imgH="5486400" progId="Equation.DSMT4">
                  <p:embed/>
                  <p:pic>
                    <p:nvPicPr>
                      <p:cNvPr id="0" name="Picture 3" descr="image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75" y="2748317"/>
                        <a:ext cx="2988860" cy="4427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289713" y="3413646"/>
          <a:ext cx="5097440" cy="46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8" imgW="60350400" imgH="5486400" progId="Equation.DSMT4">
                  <p:embed/>
                </p:oleObj>
              </mc:Choice>
              <mc:Fallback>
                <p:oleObj name="Equation" r:id="rId8" imgW="60350400" imgH="5486400" progId="Equation.DSMT4">
                  <p:embed/>
                  <p:pic>
                    <p:nvPicPr>
                      <p:cNvPr id="0" name="Picture 2" descr="image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713" y="3413646"/>
                        <a:ext cx="5097440" cy="463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228299" y="4061062"/>
          <a:ext cx="1687206" cy="41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0" imgW="19507200" imgH="4876800" progId="Equation.DSMT4">
                  <p:embed/>
                </p:oleObj>
              </mc:Choice>
              <mc:Fallback>
                <p:oleObj name="Equation" r:id="rId10" imgW="19507200" imgH="4876800" progId="Equation.DSMT4">
                  <p:embed/>
                  <p:pic>
                    <p:nvPicPr>
                      <p:cNvPr id="0" name="Picture 1" descr="image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299" y="4061062"/>
                        <a:ext cx="1687206" cy="411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543453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（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）解：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 </a:t>
            </a:r>
            <a:endParaRPr lang="zh-CN" altLang="en-US" b="1" dirty="0" smtClean="0">
              <a:solidFill>
                <a:schemeClr val="tx1"/>
              </a:solidFill>
              <a:latin typeface="+mj-lt"/>
            </a:endParaRPr>
          </a:p>
          <a:p>
            <a:endParaRPr lang="zh-CN" altLang="en-US" dirty="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832212" y="757450"/>
          <a:ext cx="2436125" cy="62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36271200" imgH="9448800" progId="Equation.DSMT4">
                  <p:embed/>
                </p:oleObj>
              </mc:Choice>
              <mc:Fallback>
                <p:oleObj name="Equation" r:id="rId3" imgW="36271200" imgH="9448800" progId="Equation.DSMT4">
                  <p:embed/>
                  <p:pic>
                    <p:nvPicPr>
                      <p:cNvPr id="0" name="Picture 3" descr="image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2212" y="757450"/>
                        <a:ext cx="2436125" cy="628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422779" y="1514901"/>
          <a:ext cx="2693022" cy="685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36880800" imgH="9448800" progId="Equation.DSMT4">
                  <p:embed/>
                </p:oleObj>
              </mc:Choice>
              <mc:Fallback>
                <p:oleObj name="Equation" r:id="rId5" imgW="36880800" imgH="9448800" progId="Equation.DSMT4">
                  <p:embed/>
                  <p:pic>
                    <p:nvPicPr>
                      <p:cNvPr id="0" name="Picture 2" descr="image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779" y="1514901"/>
                        <a:ext cx="2693022" cy="685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320422" y="2466834"/>
          <a:ext cx="3304670" cy="62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7" imgW="49682400" imgH="9448800" progId="Equation.DSMT4">
                  <p:embed/>
                </p:oleObj>
              </mc:Choice>
              <mc:Fallback>
                <p:oleObj name="Equation" r:id="rId7" imgW="49682400" imgH="9448800" progId="Equation.DSMT4">
                  <p:embed/>
                  <p:pic>
                    <p:nvPicPr>
                      <p:cNvPr id="0" name="Picture 1" descr="image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22" y="2466834"/>
                        <a:ext cx="3304670" cy="624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1074762" y="3408529"/>
            <a:ext cx="4032913" cy="39241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indent="200025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en-US" altLang="zh-CN" sz="2100" b="1" i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en-US" altLang="zh-CN" sz="2100" b="1" i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100" b="1" baseline="30000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＋</a:t>
            </a:r>
            <a:r>
              <a:rPr lang="en-US" altLang="zh-CN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100" b="1" i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100" b="1" dirty="0">
                <a:latin typeface="+mj-lt"/>
                <a:ea typeface="黑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100" b="1" dirty="0">
              <a:latin typeface="+mj-lt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．计算：</a:t>
            </a:r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                                                           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</a:p>
          <a:p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</a:p>
          <a:p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                     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；</a:t>
            </a:r>
          </a:p>
          <a:p>
            <a:endParaRPr lang="en-US" altLang="zh-CN" b="1" dirty="0" smtClean="0">
              <a:solidFill>
                <a:schemeClr val="tx1"/>
              </a:solidFill>
              <a:uFillTx/>
            </a:endParaRPr>
          </a:p>
          <a:p>
            <a:r>
              <a:rPr lang="zh-CN" altLang="en-US" b="1" dirty="0" smtClean="0">
                <a:solidFill>
                  <a:schemeClr val="tx1"/>
                </a:solidFill>
                <a:uFillTx/>
              </a:rPr>
              <a:t>（</a:t>
            </a:r>
            <a:r>
              <a:rPr lang="en-US" b="1" dirty="0" smtClean="0">
                <a:solidFill>
                  <a:schemeClr val="tx1"/>
                </a:solidFill>
                <a:uFillTx/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） 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                                                                    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．</a:t>
            </a:r>
          </a:p>
          <a:p>
            <a:endParaRPr lang="zh-CN" altLang="en-US" b="1" dirty="0" smtClean="0">
              <a:solidFill>
                <a:schemeClr val="tx1"/>
              </a:solidFill>
              <a:latin typeface="黑体" panose="020106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320421" y="1187355"/>
          <a:ext cx="3787254" cy="7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name="公式" r:id="rId3" imgW="54254400" imgH="10363200" progId="Equation.3">
                  <p:embed/>
                </p:oleObj>
              </mc:Choice>
              <mc:Fallback>
                <p:oleObj name="公式" r:id="rId3" imgW="54254400" imgH="10363200" progId="Equation.3">
                  <p:embed/>
                  <p:pic>
                    <p:nvPicPr>
                      <p:cNvPr id="0" name="Picture 4" descr="image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21" y="1187355"/>
                        <a:ext cx="3787254" cy="7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259005" y="2077872"/>
          <a:ext cx="4016276" cy="4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公式" r:id="rId5" imgW="49987200" imgH="5486400" progId="Equation.3">
                  <p:embed/>
                </p:oleObj>
              </mc:Choice>
              <mc:Fallback>
                <p:oleObj name="公式" r:id="rId5" imgW="49987200" imgH="5486400" progId="Equation.3">
                  <p:embed/>
                  <p:pic>
                    <p:nvPicPr>
                      <p:cNvPr id="0" name="Picture 3" descr="image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05" y="2077872"/>
                        <a:ext cx="4016276" cy="440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269242" y="2906973"/>
          <a:ext cx="4316109" cy="40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公式" r:id="rId7" imgW="57912000" imgH="5486400" progId="Equation.3">
                  <p:embed/>
                </p:oleObj>
              </mc:Choice>
              <mc:Fallback>
                <p:oleObj name="公式" r:id="rId7" imgW="57912000" imgH="5486400" progId="Equation.3">
                  <p:embed/>
                  <p:pic>
                    <p:nvPicPr>
                      <p:cNvPr id="0" name="Picture 2" descr="image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242" y="2906973"/>
                        <a:ext cx="4316109" cy="40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320421" y="3756545"/>
          <a:ext cx="4383066" cy="44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公式" r:id="rId9" imgW="54559200" imgH="5486400" progId="Equation.3">
                  <p:embed/>
                </p:oleObj>
              </mc:Choice>
              <mc:Fallback>
                <p:oleObj name="公式" r:id="rId9" imgW="54559200" imgH="5486400" progId="Equation.3">
                  <p:embed/>
                  <p:pic>
                    <p:nvPicPr>
                      <p:cNvPr id="0" name="Picture 1" descr="image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421" y="3756545"/>
                        <a:ext cx="4383066" cy="440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学习目标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94011" y="1182572"/>
            <a:ext cx="7555979" cy="25130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1.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理解多项式除以单项式运算的算理，会进行简单的多项式除以单项式运算；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tx1"/>
                </a:solidFill>
                <a:uFillTx/>
              </a:rPr>
              <a:t>2.</a:t>
            </a:r>
            <a:r>
              <a:rPr lang="zh-CN" altLang="en-US" b="1" dirty="0" smtClean="0">
                <a:solidFill>
                  <a:schemeClr val="tx1"/>
                </a:solidFill>
                <a:uFillTx/>
              </a:rPr>
              <a:t>经历探索多项式除以单项式运算法则的过程，发展有条理的思考及表达能力．</a:t>
            </a:r>
          </a:p>
          <a:p>
            <a:pPr>
              <a:lnSpc>
                <a:spcPct val="150000"/>
              </a:lnSpc>
            </a:pPr>
            <a:endParaRPr lang="zh-CN" altLang="en-US" b="1" dirty="0" smtClean="0">
              <a:solidFill>
                <a:schemeClr val="tx1"/>
              </a:solidFill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随堂练习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871061"/>
            <a:ext cx="7886700" cy="256413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解：</a:t>
            </a:r>
            <a:r>
              <a:rPr lang="zh-CN" altLang="en-US" dirty="0" smtClean="0"/>
              <a:t> </a:t>
            </a:r>
            <a:r>
              <a:rPr lang="zh-CN" altLang="en-US" b="1" dirty="0" smtClean="0">
                <a:solidFill>
                  <a:schemeClr val="tx1"/>
                </a:solidFill>
              </a:rPr>
              <a:t>（</a:t>
            </a:r>
            <a:r>
              <a:rPr lang="en-US" b="1" dirty="0" smtClean="0">
                <a:solidFill>
                  <a:schemeClr val="tx1"/>
                </a:solidFill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</a:rPr>
              <a:t>）                                   ；</a:t>
            </a:r>
            <a:r>
              <a:rPr lang="en-US" b="1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         （</a:t>
            </a:r>
            <a:r>
              <a:rPr lang="en-US" b="1" dirty="0" smtClean="0">
                <a:solidFill>
                  <a:schemeClr val="tx1"/>
                </a:solidFill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</a:rPr>
              <a:t>）                                      ；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         （</a:t>
            </a:r>
            <a:r>
              <a:rPr lang="en-US" b="1" dirty="0" smtClean="0">
                <a:solidFill>
                  <a:schemeClr val="tx1"/>
                </a:solidFill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</a:rPr>
              <a:t>）</a:t>
            </a:r>
            <a:r>
              <a:rPr lang="en-US" b="1" dirty="0" smtClean="0">
                <a:solidFill>
                  <a:schemeClr val="tx1"/>
                </a:solidFill>
              </a:rPr>
              <a:t>                                            </a:t>
            </a:r>
            <a:r>
              <a:rPr lang="zh-CN" altLang="en-US" b="1" dirty="0" smtClean="0">
                <a:solidFill>
                  <a:schemeClr val="tx1"/>
                </a:solidFill>
              </a:rPr>
              <a:t>；</a:t>
            </a:r>
            <a:r>
              <a:rPr lang="en-US" b="1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50000"/>
              </a:lnSpc>
            </a:pPr>
            <a:r>
              <a:rPr lang="zh-CN" altLang="en-US" b="1" dirty="0" smtClean="0">
                <a:solidFill>
                  <a:schemeClr val="tx1"/>
                </a:solidFill>
              </a:rPr>
              <a:t>         （</a:t>
            </a:r>
            <a:r>
              <a:rPr lang="en-US" b="1" dirty="0" smtClean="0">
                <a:solidFill>
                  <a:schemeClr val="tx1"/>
                </a:solidFill>
              </a:rPr>
              <a:t>4</a:t>
            </a:r>
            <a:r>
              <a:rPr lang="zh-CN" altLang="en-US" b="1" dirty="0" smtClean="0">
                <a:solidFill>
                  <a:schemeClr val="tx1"/>
                </a:solidFill>
              </a:rPr>
              <a:t>）  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                                            </a:t>
            </a:r>
            <a:r>
              <a:rPr lang="en-US" altLang="zh-CN" b="1" dirty="0" smtClean="0">
                <a:solidFill>
                  <a:schemeClr val="tx1"/>
                </a:solidFill>
                <a:latin typeface="+mj-lt"/>
              </a:rPr>
              <a:t>.</a:t>
            </a:r>
            <a:r>
              <a:rPr lang="zh-CN" altLang="en-US" b="1" dirty="0" smtClean="0">
                <a:solidFill>
                  <a:schemeClr val="tx1"/>
                </a:solidFill>
                <a:latin typeface="+mj-lt"/>
              </a:rPr>
              <a:t>                                 </a:t>
            </a:r>
            <a:r>
              <a:rPr lang="en-US" b="1" dirty="0" smtClean="0">
                <a:solidFill>
                  <a:schemeClr val="tx1"/>
                </a:solidFill>
                <a:latin typeface="+mj-lt"/>
              </a:rPr>
              <a:t> 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1955043" y="777922"/>
          <a:ext cx="2272352" cy="65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公式" r:id="rId3" imgW="32613600" imgH="9448800" progId="Equation.3">
                  <p:embed/>
                </p:oleObj>
              </mc:Choice>
              <mc:Fallback>
                <p:oleObj name="公式" r:id="rId3" imgW="32613600" imgH="9448800" progId="Equation.3">
                  <p:embed/>
                  <p:pic>
                    <p:nvPicPr>
                      <p:cNvPr id="0" name="Picture 4" descr="image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043" y="777922"/>
                        <a:ext cx="2272352" cy="6515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047164" y="1514902"/>
          <a:ext cx="2344004" cy="48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公式" r:id="rId5" imgW="26822400" imgH="5486400" progId="Equation.3">
                  <p:embed/>
                </p:oleObj>
              </mc:Choice>
              <mc:Fallback>
                <p:oleObj name="公式" r:id="rId5" imgW="26822400" imgH="5486400" progId="Equation.3">
                  <p:embed/>
                  <p:pic>
                    <p:nvPicPr>
                      <p:cNvPr id="0" name="Picture 3" descr="image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164" y="1514902"/>
                        <a:ext cx="2344004" cy="480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088108" y="2016457"/>
          <a:ext cx="2487304" cy="610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公式" r:id="rId7" imgW="38100000" imgH="9448800" progId="Equation.3">
                  <p:embed/>
                </p:oleObj>
              </mc:Choice>
              <mc:Fallback>
                <p:oleObj name="公式" r:id="rId7" imgW="38100000" imgH="9448800" progId="Equation.3">
                  <p:embed/>
                  <p:pic>
                    <p:nvPicPr>
                      <p:cNvPr id="0" name="Picture 2" descr="image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108" y="2016457"/>
                        <a:ext cx="2487304" cy="6106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0" y="-142346"/>
            <a:ext cx="138564" cy="28469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68580" tIns="34290" rIns="68580" bIns="3429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995985" y="2671549"/>
          <a:ext cx="2729550" cy="40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公式" r:id="rId9" imgW="32004000" imgH="4876800" progId="Equation.3">
                  <p:embed/>
                </p:oleObj>
              </mc:Choice>
              <mc:Fallback>
                <p:oleObj name="公式" r:id="rId9" imgW="32004000" imgH="4876800" progId="Equation.3">
                  <p:embed/>
                  <p:pic>
                    <p:nvPicPr>
                      <p:cNvPr id="0" name="Picture 1" descr="image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985" y="2671549"/>
                        <a:ext cx="2729550" cy="40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75323"/>
            <a:ext cx="8970645" cy="430577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45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多项式除以单项式的法则：</a:t>
            </a:r>
          </a:p>
          <a:p>
            <a:pPr indent="612140">
              <a:lnSpc>
                <a:spcPct val="145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项式除以单项式，先把这个多项式的每一项除以这个单项式，再把所得的商相加．</a:t>
            </a:r>
          </a:p>
          <a:p>
            <a:pPr indent="612140">
              <a:lnSpc>
                <a:spcPct val="145000"/>
              </a:lnSpc>
            </a:pP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多项式除以单项式的基本方法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两个要点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  <a:p>
            <a:pPr indent="612140">
              <a:lnSpc>
                <a:spcPct val="145000"/>
              </a:lnSpc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项式的每一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项除以单项式；</a:t>
            </a:r>
          </a:p>
          <a:p>
            <a:pPr indent="612140">
              <a:lnSpc>
                <a:spcPct val="145000"/>
              </a:lnSpc>
            </a:pP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得的商相加．</a:t>
            </a:r>
          </a:p>
          <a:p>
            <a:pPr indent="612140">
              <a:lnSpc>
                <a:spcPct val="145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所以它也可以是多项式除以单项式法则的数字表示形成．</a:t>
            </a:r>
          </a:p>
          <a:p>
            <a:pPr indent="612140">
              <a:lnSpc>
                <a:spcPct val="145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学习了负指数之后，我们可以理解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是否能被</a:t>
            </a:r>
            <a:r>
              <a:rPr lang="en-US" sz="21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整除不是关键问题．</a:t>
            </a: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课堂小结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40205" y="2000726"/>
            <a:ext cx="3192304" cy="7610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4500" b="1">
                <a:latin typeface="Times New Roman" panose="02020603050405020304" pitchFamily="18" charset="0"/>
                <a:ea typeface="黑体" panose="02010609060101010101" pitchFamily="49" charset="-122"/>
              </a:rPr>
              <a:t>再       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1703" y="632991"/>
            <a:ext cx="5832984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你知道需要多少杯子吗？</a:t>
            </a:r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3" name="Group 1"/>
          <p:cNvGrpSpPr/>
          <p:nvPr/>
        </p:nvGrpSpPr>
        <p:grpSpPr bwMode="auto">
          <a:xfrm>
            <a:off x="5527162" y="1668820"/>
            <a:ext cx="3357586" cy="2572105"/>
            <a:chOff x="6117" y="972"/>
            <a:chExt cx="4028" cy="3230"/>
          </a:xfrm>
        </p:grpSpPr>
        <p:grpSp>
          <p:nvGrpSpPr>
            <p:cNvPr id="4" name="Group 14"/>
            <p:cNvGrpSpPr/>
            <p:nvPr/>
          </p:nvGrpSpPr>
          <p:grpSpPr bwMode="auto">
            <a:xfrm>
              <a:off x="6117" y="972"/>
              <a:ext cx="2340" cy="3120"/>
              <a:chOff x="5397" y="1284"/>
              <a:chExt cx="2933" cy="3588"/>
            </a:xfrm>
          </p:grpSpPr>
          <p:grpSp>
            <p:nvGrpSpPr>
              <p:cNvPr id="5" name="Group 20"/>
              <p:cNvGrpSpPr/>
              <p:nvPr/>
            </p:nvGrpSpPr>
            <p:grpSpPr bwMode="auto">
              <a:xfrm>
                <a:off x="5577" y="1440"/>
                <a:ext cx="2753" cy="2620"/>
                <a:chOff x="2443" y="1400"/>
                <a:chExt cx="1825" cy="1728"/>
              </a:xfrm>
            </p:grpSpPr>
            <p:sp>
              <p:nvSpPr>
                <p:cNvPr id="14369" name="AutoShape 33"/>
                <p:cNvSpPr>
                  <a:spLocks noChangeArrowheads="1"/>
                </p:cNvSpPr>
                <p:nvPr/>
              </p:nvSpPr>
              <p:spPr bwMode="auto">
                <a:xfrm>
                  <a:off x="2827" y="2072"/>
                  <a:ext cx="1440" cy="768"/>
                </a:xfrm>
                <a:prstGeom prst="can">
                  <a:avLst>
                    <a:gd name="adj" fmla="val 25000"/>
                  </a:avLst>
                </a:prstGeom>
                <a:solidFill>
                  <a:srgbClr val="00FFFF"/>
                </a:solidFill>
                <a:ln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8" name="AutoShape 32"/>
                <p:cNvSpPr>
                  <a:spLocks noChangeArrowheads="1"/>
                </p:cNvSpPr>
                <p:nvPr/>
              </p:nvSpPr>
              <p:spPr bwMode="auto">
                <a:xfrm>
                  <a:off x="3163" y="1544"/>
                  <a:ext cx="720" cy="672"/>
                </a:xfrm>
                <a:prstGeom prst="can">
                  <a:avLst>
                    <a:gd name="adj" fmla="val 25000"/>
                  </a:avLst>
                </a:prstGeom>
                <a:solidFill>
                  <a:srgbClr val="00FFFF"/>
                </a:solidFill>
                <a:ln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7" name="Line 31"/>
                <p:cNvSpPr>
                  <a:spLocks noChangeShapeType="1"/>
                </p:cNvSpPr>
                <p:nvPr/>
              </p:nvSpPr>
              <p:spPr bwMode="auto">
                <a:xfrm>
                  <a:off x="2827" y="2696"/>
                  <a:ext cx="1" cy="432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6" name="Line 30"/>
                <p:cNvSpPr>
                  <a:spLocks noChangeShapeType="1"/>
                </p:cNvSpPr>
                <p:nvPr/>
              </p:nvSpPr>
              <p:spPr bwMode="auto">
                <a:xfrm>
                  <a:off x="4267" y="2696"/>
                  <a:ext cx="1" cy="432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5" name="Line 29"/>
                <p:cNvSpPr>
                  <a:spLocks noChangeShapeType="1"/>
                </p:cNvSpPr>
                <p:nvPr/>
              </p:nvSpPr>
              <p:spPr bwMode="auto">
                <a:xfrm>
                  <a:off x="2827" y="3032"/>
                  <a:ext cx="1440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4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3163" y="1400"/>
                  <a:ext cx="1" cy="288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883" y="1400"/>
                  <a:ext cx="1" cy="288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2" name="Line 26"/>
                <p:cNvSpPr>
                  <a:spLocks noChangeShapeType="1"/>
                </p:cNvSpPr>
                <p:nvPr/>
              </p:nvSpPr>
              <p:spPr bwMode="auto">
                <a:xfrm>
                  <a:off x="3168" y="1488"/>
                  <a:ext cx="720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443" y="2744"/>
                  <a:ext cx="384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6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2443" y="2168"/>
                  <a:ext cx="384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5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443" y="1640"/>
                  <a:ext cx="720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58" name="Line 22"/>
                <p:cNvSpPr>
                  <a:spLocks noChangeShapeType="1"/>
                </p:cNvSpPr>
                <p:nvPr/>
              </p:nvSpPr>
              <p:spPr bwMode="auto">
                <a:xfrm>
                  <a:off x="2640" y="1632"/>
                  <a:ext cx="1" cy="528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57" name="Line 21"/>
                <p:cNvSpPr>
                  <a:spLocks noChangeShapeType="1"/>
                </p:cNvSpPr>
                <p:nvPr/>
              </p:nvSpPr>
              <p:spPr bwMode="auto">
                <a:xfrm>
                  <a:off x="2640" y="2160"/>
                  <a:ext cx="1" cy="576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55" name="Object 19"/>
              <p:cNvGraphicFramePr>
                <a:graphicFrameLocks noChangeAspect="1"/>
              </p:cNvGraphicFramePr>
              <p:nvPr/>
            </p:nvGraphicFramePr>
            <p:xfrm>
              <a:off x="7017" y="1284"/>
              <a:ext cx="284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" name="Equation" r:id="rId4" imgW="3048000" imgH="3352800" progId="Equation.DSMT4">
                      <p:embed/>
                    </p:oleObj>
                  </mc:Choice>
                  <mc:Fallback>
                    <p:oleObj name="Equation" r:id="rId4" imgW="3048000" imgH="3352800" progId="Equation.DSMT4">
                      <p:embed/>
                      <p:pic>
                        <p:nvPicPr>
                          <p:cNvPr id="0" name="Picture 1" descr="image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17" y="1284"/>
                            <a:ext cx="284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18"/>
              <p:cNvGraphicFramePr>
                <a:graphicFrameLocks noChangeAspect="1"/>
              </p:cNvGraphicFramePr>
              <p:nvPr/>
            </p:nvGraphicFramePr>
            <p:xfrm>
              <a:off x="7017" y="3933"/>
              <a:ext cx="360" cy="3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5" name="Equation" r:id="rId6" imgW="4876800" imgH="4267200" progId="Equation.DSMT4">
                      <p:embed/>
                    </p:oleObj>
                  </mc:Choice>
                  <mc:Fallback>
                    <p:oleObj name="Equation" r:id="rId6" imgW="4876800" imgH="4267200" progId="Equation.DSMT4">
                      <p:embed/>
                      <p:pic>
                        <p:nvPicPr>
                          <p:cNvPr id="0" name="Picture 5" descr="image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17" y="3933"/>
                            <a:ext cx="360" cy="31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3" name="Object 17"/>
              <p:cNvGraphicFramePr>
                <a:graphicFrameLocks noChangeAspect="1"/>
              </p:cNvGraphicFramePr>
              <p:nvPr/>
            </p:nvGraphicFramePr>
            <p:xfrm>
              <a:off x="5397" y="1914"/>
              <a:ext cx="331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6" name="Equation" r:id="rId8" imgW="3048000" imgH="4267200" progId="Equation.DSMT4">
                      <p:embed/>
                    </p:oleObj>
                  </mc:Choice>
                  <mc:Fallback>
                    <p:oleObj name="Equation" r:id="rId8" imgW="3048000" imgH="4267200" progId="Equation.DSMT4">
                      <p:embed/>
                      <p:pic>
                        <p:nvPicPr>
                          <p:cNvPr id="0" name="Picture 6" descr="image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7" y="1914"/>
                            <a:ext cx="331" cy="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2" name="Object 16"/>
              <p:cNvGraphicFramePr>
                <a:graphicFrameLocks noChangeAspect="1"/>
              </p:cNvGraphicFramePr>
              <p:nvPr/>
            </p:nvGraphicFramePr>
            <p:xfrm>
              <a:off x="5397" y="2844"/>
              <a:ext cx="36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7" name="Equation" r:id="rId10" imgW="4572000" imgH="3962400" progId="Equation.DSMT4">
                      <p:embed/>
                    </p:oleObj>
                  </mc:Choice>
                  <mc:Fallback>
                    <p:oleObj name="Equation" r:id="rId10" imgW="4572000" imgH="3962400" progId="Equation.DSMT4">
                      <p:embed/>
                      <p:pic>
                        <p:nvPicPr>
                          <p:cNvPr id="0" name="Picture 7" descr="image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7" y="2844"/>
                            <a:ext cx="360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51" name="Text Box 15"/>
              <p:cNvSpPr txBox="1">
                <a:spLocks noChangeArrowheads="1"/>
              </p:cNvSpPr>
              <p:nvPr/>
            </p:nvSpPr>
            <p:spPr bwMode="auto">
              <a:xfrm>
                <a:off x="6297" y="4248"/>
                <a:ext cx="1800" cy="62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/>
              <a:lstStyle/>
              <a:p>
                <a:pPr defTabSz="913765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（</a:t>
                </a:r>
                <a:r>
                  <a:rPr lang="zh-CN" altLang="zh-CN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1</a:t>
                </a:r>
                <a:r>
                  <a:rPr lang="zh-CN" altLang="en-US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）瓶子</a:t>
                </a:r>
                <a:endParaRPr lang="zh-CN" altLang="en-US" sz="1800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6" name="Group 2"/>
            <p:cNvGrpSpPr/>
            <p:nvPr/>
          </p:nvGrpSpPr>
          <p:grpSpPr bwMode="auto">
            <a:xfrm>
              <a:off x="8637" y="1908"/>
              <a:ext cx="1508" cy="2294"/>
              <a:chOff x="8929" y="2064"/>
              <a:chExt cx="1688" cy="2620"/>
            </a:xfrm>
          </p:grpSpPr>
          <p:grpSp>
            <p:nvGrpSpPr>
              <p:cNvPr id="7" name="Group 6"/>
              <p:cNvGrpSpPr/>
              <p:nvPr/>
            </p:nvGrpSpPr>
            <p:grpSpPr bwMode="auto">
              <a:xfrm>
                <a:off x="9177" y="2064"/>
                <a:ext cx="903" cy="1404"/>
                <a:chOff x="4656" y="1968"/>
                <a:chExt cx="577" cy="768"/>
              </a:xfrm>
            </p:grpSpPr>
            <p:sp>
              <p:nvSpPr>
                <p:cNvPr id="14349" name="AutoShape 13"/>
                <p:cNvSpPr>
                  <a:spLocks noChangeArrowheads="1"/>
                </p:cNvSpPr>
                <p:nvPr/>
              </p:nvSpPr>
              <p:spPr bwMode="auto">
                <a:xfrm>
                  <a:off x="4848" y="1968"/>
                  <a:ext cx="384" cy="576"/>
                </a:xfrm>
                <a:prstGeom prst="can">
                  <a:avLst>
                    <a:gd name="adj" fmla="val 37500"/>
                  </a:avLst>
                </a:prstGeom>
                <a:solidFill>
                  <a:srgbClr val="FFFF99"/>
                </a:solidFill>
                <a:ln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ctr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8" name="Line 12"/>
                <p:cNvSpPr>
                  <a:spLocks noChangeShapeType="1"/>
                </p:cNvSpPr>
                <p:nvPr/>
              </p:nvSpPr>
              <p:spPr bwMode="auto">
                <a:xfrm>
                  <a:off x="4848" y="2448"/>
                  <a:ext cx="1" cy="288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7" name="Line 11"/>
                <p:cNvSpPr>
                  <a:spLocks noChangeShapeType="1"/>
                </p:cNvSpPr>
                <p:nvPr/>
              </p:nvSpPr>
              <p:spPr bwMode="auto">
                <a:xfrm>
                  <a:off x="5232" y="2448"/>
                  <a:ext cx="1" cy="288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6" name="Line 10"/>
                <p:cNvSpPr>
                  <a:spLocks noChangeShapeType="1"/>
                </p:cNvSpPr>
                <p:nvPr/>
              </p:nvSpPr>
              <p:spPr bwMode="auto">
                <a:xfrm>
                  <a:off x="4848" y="2688"/>
                  <a:ext cx="384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5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4656" y="2064"/>
                  <a:ext cx="192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4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4656" y="2496"/>
                  <a:ext cx="192" cy="1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  <p:sp>
              <p:nvSpPr>
                <p:cNvPr id="14343" name="Line 7"/>
                <p:cNvSpPr>
                  <a:spLocks noChangeShapeType="1"/>
                </p:cNvSpPr>
                <p:nvPr/>
              </p:nvSpPr>
              <p:spPr bwMode="auto">
                <a:xfrm>
                  <a:off x="4704" y="2064"/>
                  <a:ext cx="1" cy="432"/>
                </a:xfrm>
                <a:prstGeom prst="line">
                  <a:avLst/>
                </a:prstGeom>
                <a:noFill/>
                <a:ln w="25400" cap="sq">
                  <a:solidFill>
                    <a:srgbClr val="000000"/>
                  </a:solidFill>
                  <a:miter lim="800000"/>
                  <a:headEnd type="triangle" w="sm" len="sm"/>
                  <a:tailEnd type="triangle" w="sm" len="sm"/>
                </a:ln>
                <a:effectLst/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14341" name="Object 5"/>
              <p:cNvGraphicFramePr>
                <a:graphicFrameLocks noChangeAspect="1"/>
              </p:cNvGraphicFramePr>
              <p:nvPr/>
            </p:nvGraphicFramePr>
            <p:xfrm>
              <a:off x="9677" y="3368"/>
              <a:ext cx="400" cy="6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8" name="Equation" r:id="rId12" imgW="6096000" imgH="9753600" progId="Equation.DSMT4">
                      <p:embed/>
                    </p:oleObj>
                  </mc:Choice>
                  <mc:Fallback>
                    <p:oleObj name="Equation" r:id="rId12" imgW="6096000" imgH="9753600" progId="Equation.DSMT4">
                      <p:embed/>
                      <p:pic>
                        <p:nvPicPr>
                          <p:cNvPr id="0" name="Picture 2" descr="image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7" y="3368"/>
                            <a:ext cx="400" cy="6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0" name="Object 4"/>
              <p:cNvGraphicFramePr>
                <a:graphicFrameLocks noChangeAspect="1"/>
              </p:cNvGraphicFramePr>
              <p:nvPr/>
            </p:nvGraphicFramePr>
            <p:xfrm>
              <a:off x="8929" y="2532"/>
              <a:ext cx="223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9" name="Equation" r:id="rId14" imgW="3048000" imgH="4267200" progId="Equation.DSMT4">
                      <p:embed/>
                    </p:oleObj>
                  </mc:Choice>
                  <mc:Fallback>
                    <p:oleObj name="Equation" r:id="rId14" imgW="3048000" imgH="4267200" progId="Equation.DSMT4">
                      <p:embed/>
                      <p:pic>
                        <p:nvPicPr>
                          <p:cNvPr id="0" name="Picture 3" descr="image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29" y="2532"/>
                            <a:ext cx="223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39" name="Text Box 3"/>
              <p:cNvSpPr txBox="1">
                <a:spLocks noChangeArrowheads="1"/>
              </p:cNvSpPr>
              <p:nvPr/>
            </p:nvSpPr>
            <p:spPr bwMode="auto">
              <a:xfrm>
                <a:off x="8997" y="3964"/>
                <a:ext cx="1620" cy="72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/>
              <a:lstStyle/>
              <a:p>
                <a:pPr defTabSz="913765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zh-CN" altLang="en-US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（</a:t>
                </a:r>
                <a:r>
                  <a:rPr lang="zh-CN" altLang="zh-CN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2</a:t>
                </a:r>
                <a:r>
                  <a:rPr lang="zh-CN" altLang="en-US" sz="1200" b="1" dirty="0">
                    <a:solidFill>
                      <a:srgbClr val="000000"/>
                    </a:solidFill>
                    <a:ea typeface="宋体" panose="02010600030101010101" pitchFamily="2" charset="-122"/>
                    <a:cs typeface="Calibri" panose="020F0502020204030204" pitchFamily="34" charset="0"/>
                  </a:rPr>
                  <a:t>）杯子</a:t>
                </a:r>
                <a:endParaRPr lang="zh-CN" altLang="en-US" sz="1800" dirty="0"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7" name="TextBox 36"/>
          <p:cNvSpPr txBox="1"/>
          <p:nvPr/>
        </p:nvSpPr>
        <p:spPr>
          <a:xfrm>
            <a:off x="341933" y="1202482"/>
            <a:ext cx="5286412" cy="299894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图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的瓶子中盛满了水，如果将这个瓶子中的水全部倒入图（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的杯子中，那么一共需要多少个这样的杯子？（单位：</a:t>
            </a:r>
            <a:r>
              <a:rPr 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要解决这一问题就要用到多项式除以单项式的运算．</a:t>
            </a:r>
          </a:p>
        </p:txBody>
      </p:sp>
      <p:sp>
        <p:nvSpPr>
          <p:cNvPr id="38" name="标题 3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复习巩固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7915" y="734175"/>
            <a:ext cx="6001624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计算下列各题，说说你的理由．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7420" y="1498772"/>
          <a:ext cx="28194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4" imgW="67665600" imgH="32613600" progId="Equation.DSMT4">
                  <p:embed/>
                </p:oleObj>
              </mc:Choice>
              <mc:Fallback>
                <p:oleObj name="Equation" r:id="rId4" imgW="67665600" imgH="32613600" progId="Equation.DSMT4">
                  <p:embed/>
                  <p:pic>
                    <p:nvPicPr>
                      <p:cNvPr id="0" name="Picture 4" descr="image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20" y="1498772"/>
                        <a:ext cx="28194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489048" y="1527876"/>
          <a:ext cx="6159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6" imgW="15240000" imgH="6705600" progId="Equation.DSMT4">
                  <p:embed/>
                </p:oleObj>
              </mc:Choice>
              <mc:Fallback>
                <p:oleObj name="Equation" r:id="rId6" imgW="15240000" imgH="6705600" progId="Equation.DSMT4">
                  <p:embed/>
                  <p:pic>
                    <p:nvPicPr>
                      <p:cNvPr id="0" name="Picture 3" descr="image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048" y="1527876"/>
                        <a:ext cx="6159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639478" y="2012997"/>
          <a:ext cx="91281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8" imgW="22555200" imgH="6705600" progId="Equation.DSMT4">
                  <p:embed/>
                </p:oleObj>
              </mc:Choice>
              <mc:Fallback>
                <p:oleObj name="Equation" r:id="rId8" imgW="22555200" imgH="6705600" progId="Equation.DSMT4">
                  <p:embed/>
                  <p:pic>
                    <p:nvPicPr>
                      <p:cNvPr id="0" name="Picture 2" descr="image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478" y="2012997"/>
                        <a:ext cx="912813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3792668" y="2487522"/>
          <a:ext cx="7651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0" imgW="18897600" imgH="9753600" progId="Equation.DSMT4">
                  <p:embed/>
                </p:oleObj>
              </mc:Choice>
              <mc:Fallback>
                <p:oleObj name="Equation" r:id="rId10" imgW="18897600" imgH="9753600" progId="Equation.DSMT4">
                  <p:embed/>
                  <p:pic>
                    <p:nvPicPr>
                      <p:cNvPr id="0" name="Picture 1" descr="image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668" y="2487522"/>
                        <a:ext cx="7651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1"/>
          <p:cNvGraphicFramePr>
            <a:graphicFrameLocks noChangeAspect="1"/>
          </p:cNvGraphicFramePr>
          <p:nvPr/>
        </p:nvGraphicFramePr>
        <p:xfrm>
          <a:off x="933450" y="1428751"/>
          <a:ext cx="60515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4" imgW="149656800" imgH="8839200" progId="Equation.DSMT4">
                  <p:embed/>
                </p:oleObj>
              </mc:Choice>
              <mc:Fallback>
                <p:oleObj name="Equation" r:id="rId4" imgW="149656800" imgH="8839200" progId="Equation.DSMT4">
                  <p:embed/>
                  <p:pic>
                    <p:nvPicPr>
                      <p:cNvPr id="0" name="Picture 3" descr="image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428751"/>
                        <a:ext cx="605155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33450" y="1981200"/>
          <a:ext cx="69913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6" imgW="172821600" imgH="9753600" progId="Equation.DSMT4">
                  <p:embed/>
                </p:oleObj>
              </mc:Choice>
              <mc:Fallback>
                <p:oleObj name="Equation" r:id="rId6" imgW="172821600" imgH="9753600" progId="Equation.DSMT4">
                  <p:embed/>
                  <p:pic>
                    <p:nvPicPr>
                      <p:cNvPr id="0" name="Picture 2" descr="image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981200"/>
                        <a:ext cx="69913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933451" y="2571751"/>
          <a:ext cx="70897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8" imgW="175260000" imgH="9753600" progId="Equation.DSMT4">
                  <p:embed/>
                </p:oleObj>
              </mc:Choice>
              <mc:Fallback>
                <p:oleObj name="Equation" r:id="rId8" imgW="175260000" imgH="9753600" progId="Equation.DSMT4">
                  <p:embed/>
                  <p:pic>
                    <p:nvPicPr>
                      <p:cNvPr id="0" name="Picture 1" descr="image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1" y="2571751"/>
                        <a:ext cx="7089775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7420" y="720215"/>
            <a:ext cx="7643866" cy="577079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  <a:r>
              <a:rPr lang="en-US" altLang="zh-CN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100" b="1" dirty="0">
                <a:latin typeface="黑体" panose="02010609060101010101" pitchFamily="49" charset="-122"/>
                <a:ea typeface="黑体" panose="02010609060101010101" pitchFamily="49" charset="-122"/>
              </a:rPr>
              <a:t>：利用乘除法的互逆性</a:t>
            </a:r>
          </a:p>
        </p:txBody>
      </p:sp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761" y="610506"/>
            <a:ext cx="8872240" cy="57483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  <a:r>
              <a:rPr lang="en-US" altLang="zh-CN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：类比有理数的除法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39181" y="1213393"/>
          <a:ext cx="54943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4" imgW="161239200" imgH="17678400" progId="Equation.DSMT4">
                  <p:embed/>
                </p:oleObj>
              </mc:Choice>
              <mc:Fallback>
                <p:oleObj name="Equation" r:id="rId4" imgW="161239200" imgH="17678400" progId="Equation.DSMT4">
                  <p:embed/>
                  <p:pic>
                    <p:nvPicPr>
                      <p:cNvPr id="0" name="Picture 4" descr="image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81" y="1213393"/>
                        <a:ext cx="54943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904212" y="1804747"/>
          <a:ext cx="4956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6" imgW="122224800" imgH="17678400" progId="Equation.DSMT4">
                  <p:embed/>
                </p:oleObj>
              </mc:Choice>
              <mc:Fallback>
                <p:oleObj name="Equation" r:id="rId6" imgW="122224800" imgH="17678400" progId="Equation.DSMT4">
                  <p:embed/>
                  <p:pic>
                    <p:nvPicPr>
                      <p:cNvPr id="0" name="Picture 3" descr="image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212" y="1804747"/>
                        <a:ext cx="495617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69964" y="2479910"/>
          <a:ext cx="55514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8" imgW="136855200" imgH="17678400" progId="Equation.DSMT4">
                  <p:embed/>
                </p:oleObj>
              </mc:Choice>
              <mc:Fallback>
                <p:oleObj name="Equation" r:id="rId8" imgW="136855200" imgH="17678400" progId="Equation.DSMT4">
                  <p:embed/>
                  <p:pic>
                    <p:nvPicPr>
                      <p:cNvPr id="0" name="Picture 2" descr="image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4" y="2479910"/>
                        <a:ext cx="55514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63613" y="3143250"/>
          <a:ext cx="5810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10" imgW="143256000" imgH="19202400" progId="Equation.DSMT4">
                  <p:embed/>
                </p:oleObj>
              </mc:Choice>
              <mc:Fallback>
                <p:oleObj name="Equation" r:id="rId10" imgW="143256000" imgH="19202400" progId="Equation.DSMT4">
                  <p:embed/>
                  <p:pic>
                    <p:nvPicPr>
                      <p:cNvPr id="0" name="Picture 1" descr="image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143250"/>
                        <a:ext cx="5810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761" y="947785"/>
            <a:ext cx="8586520" cy="341423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项式除以单项式的法则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多项式除以单项式，先把这个多项式的每一项分别除以单项式，再把所得的商相加．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项式除单项式分两步：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首先转化为单项式除以单项式；</a:t>
            </a:r>
          </a:p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然后再每一个单项式除以单项式的结果相加．</a:t>
            </a:r>
          </a:p>
        </p:txBody>
      </p:sp>
      <p:sp>
        <p:nvSpPr>
          <p:cNvPr id="3" name="标题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探究新知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9217" y="565535"/>
            <a:ext cx="3651915" cy="64436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例</a:t>
            </a:r>
            <a:r>
              <a:rPr lang="en-US" altLang="zh-CN" sz="2400" b="1" dirty="0">
                <a:latin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</a:rPr>
              <a:t>计算：</a:t>
            </a:r>
          </a:p>
        </p:txBody>
      </p:sp>
      <p:graphicFrame>
        <p:nvGraphicFramePr>
          <p:cNvPr id="8196" name="Object 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951148" y="1303665"/>
          <a:ext cx="2214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4" imgW="53340000" imgH="8229600" progId="Equation.DSMT4">
                  <p:embed/>
                </p:oleObj>
              </mc:Choice>
              <mc:Fallback>
                <p:oleObj name="Equation" r:id="rId4" imgW="53340000" imgH="8229600" progId="Equation.DSMT4">
                  <p:embed/>
                  <p:pic>
                    <p:nvPicPr>
                      <p:cNvPr id="0" name="Picture 4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148" y="1303665"/>
                        <a:ext cx="2214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637247" y="1288440"/>
          <a:ext cx="3276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6" imgW="78638400" imgH="9753600" progId="Equation.DSMT4">
                  <p:embed/>
                </p:oleObj>
              </mc:Choice>
              <mc:Fallback>
                <p:oleObj name="Equation" r:id="rId6" imgW="78638400" imgH="97536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247" y="1288440"/>
                        <a:ext cx="3276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906178" y="2089483"/>
          <a:ext cx="290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8" imgW="69494400" imgH="9753600" progId="Equation.DSMT4">
                  <p:embed/>
                </p:oleObj>
              </mc:Choice>
              <mc:Fallback>
                <p:oleObj name="Equation" r:id="rId8" imgW="69494400" imgH="9753600" progId="Equation.DSMT4">
                  <p:embed/>
                  <p:pic>
                    <p:nvPicPr>
                      <p:cNvPr id="0" name="Picture 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78" y="2089483"/>
                        <a:ext cx="29035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581035" y="1935365"/>
          <a:ext cx="4089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10" imgW="98145600" imgH="17678400" progId="Equation.DSMT4">
                  <p:embed/>
                </p:oleObj>
              </mc:Choice>
              <mc:Fallback>
                <p:oleObj name="Equation" r:id="rId10" imgW="98145600" imgH="17678400" progId="Equation.DSMT4">
                  <p:embed/>
                  <p:pic>
                    <p:nvPicPr>
                      <p:cNvPr id="0" name="Picture 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035" y="1935365"/>
                        <a:ext cx="408940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1798" y="2807845"/>
            <a:ext cx="8715436" cy="105965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根据多项式除以单项式，先用多项式的每一项分别除以这个单项式，然后再把所得的商相加．</a:t>
            </a: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9" name="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14463" y="859813"/>
          <a:ext cx="22145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4" imgW="53340000" imgH="8229600" progId="Equation.DSMT4">
                  <p:embed/>
                </p:oleObj>
              </mc:Choice>
              <mc:Fallback>
                <p:oleObj name="Equation" r:id="rId4" imgW="53340000" imgH="8229600" progId="Equation.DSMT4">
                  <p:embed/>
                  <p:pic>
                    <p:nvPicPr>
                      <p:cNvPr id="0" name="Picture 9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859813"/>
                        <a:ext cx="221456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" name="Object 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670946" y="855830"/>
          <a:ext cx="3276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6" imgW="78638400" imgH="9753600" progId="Equation.DSMT4">
                  <p:embed/>
                </p:oleObj>
              </mc:Choice>
              <mc:Fallback>
                <p:oleObj name="Equation" r:id="rId6" imgW="78638400" imgH="9753600" progId="Equation.DSMT4">
                  <p:embed/>
                  <p:pic>
                    <p:nvPicPr>
                      <p:cNvPr id="0" name="Picture 8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946" y="855830"/>
                        <a:ext cx="3276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1" name="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58912" y="1502755"/>
          <a:ext cx="2495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8" imgW="59740800" imgH="6705600" progId="Equation.DSMT4">
                  <p:embed/>
                </p:oleObj>
              </mc:Choice>
              <mc:Fallback>
                <p:oleObj name="Equation" r:id="rId8" imgW="59740800" imgH="6705600" progId="Equation.DSMT4">
                  <p:embed/>
                  <p:pic>
                    <p:nvPicPr>
                      <p:cNvPr id="0" name="Picture 7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12" y="1502755"/>
                        <a:ext cx="24955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3" name="Object 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91978" y="2089483"/>
          <a:ext cx="9493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0" imgW="22555200" imgH="6705600" progId="Equation.DSMT4">
                  <p:embed/>
                </p:oleObj>
              </mc:Choice>
              <mc:Fallback>
                <p:oleObj name="Equation" r:id="rId10" imgW="22555200" imgH="6705600" progId="Equation.DSMT4">
                  <p:embed/>
                  <p:pic>
                    <p:nvPicPr>
                      <p:cNvPr id="0" name="Picture 6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978" y="2089483"/>
                        <a:ext cx="94932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5" name="Object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572000" y="1502754"/>
          <a:ext cx="411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2" imgW="98755200" imgH="8229600" progId="Equation.DSMT4">
                  <p:embed/>
                </p:oleObj>
              </mc:Choice>
              <mc:Fallback>
                <p:oleObj name="Equation" r:id="rId12" imgW="98755200" imgH="8229600" progId="Equation.DSMT4">
                  <p:embed/>
                  <p:pic>
                    <p:nvPicPr>
                      <p:cNvPr id="0" name="Picture 5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02754"/>
                        <a:ext cx="411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77" name="Object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594486" y="2089483"/>
          <a:ext cx="1744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14" imgW="42062400" imgH="8229600" progId="Equation.DSMT4">
                  <p:embed/>
                </p:oleObj>
              </mc:Choice>
              <mc:Fallback>
                <p:oleObj name="Equation" r:id="rId14" imgW="42062400" imgH="8229600" progId="Equation.DSMT4">
                  <p:embed/>
                  <p:pic>
                    <p:nvPicPr>
                      <p:cNvPr id="0" name="Picture 4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486" y="2089483"/>
                        <a:ext cx="17446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23338" y="2768785"/>
          <a:ext cx="29035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6" imgW="69494400" imgH="9753600" progId="Equation.DSMT4">
                  <p:embed/>
                </p:oleObj>
              </mc:Choice>
              <mc:Fallback>
                <p:oleObj name="Equation" r:id="rId16" imgW="69494400" imgH="9753600" progId="Equation.DSMT4">
                  <p:embed/>
                  <p:pic>
                    <p:nvPicPr>
                      <p:cNvPr id="0" name="Picture 3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338" y="2768785"/>
                        <a:ext cx="29035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81" name="Object 1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58512" y="3303926"/>
          <a:ext cx="3322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8" imgW="79552800" imgH="9753600" progId="Equation.DSMT4">
                  <p:embed/>
                </p:oleObj>
              </mc:Choice>
              <mc:Fallback>
                <p:oleObj name="Equation" r:id="rId18" imgW="79552800" imgH="9753600" progId="Equation.DSMT4">
                  <p:embed/>
                  <p:pic>
                    <p:nvPicPr>
                      <p:cNvPr id="0" name="Picture 2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512" y="3303926"/>
                        <a:ext cx="332263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183" name="Object 1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14463" y="3924386"/>
          <a:ext cx="1266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0" imgW="30175200" imgH="8229600" progId="Equation.DSMT4">
                  <p:embed/>
                </p:oleObj>
              </mc:Choice>
              <mc:Fallback>
                <p:oleObj name="Equation" r:id="rId20" imgW="30175200" imgH="8229600" progId="Equation.DSMT4">
                  <p:embed/>
                  <p:pic>
                    <p:nvPicPr>
                      <p:cNvPr id="0" name="Picture 1" descr="学科网(www.zxxk.com)--教育资源门户，提供试卷、教案、课件、论文、素材及各类教学资源下载，还有大量而丰富的教学相关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924386"/>
                        <a:ext cx="12668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-3848"/>
            <a:ext cx="184727" cy="307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38" tIns="45719" rIns="91438" bIns="45719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707089" y="713112"/>
            <a:ext cx="714380" cy="46166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zh-CN" altLang="en-US" sz="2400" b="1" dirty="0"/>
              <a:t>解：</a:t>
            </a:r>
          </a:p>
        </p:txBody>
      </p:sp>
      <p:sp>
        <p:nvSpPr>
          <p:cNvPr id="20" name="标题 19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>
                <a:solidFill>
                  <a:schemeClr val="bg1"/>
                </a:solidFill>
              </a:rPr>
              <a:t>典型例题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91</Words>
  <Application>Microsoft Office PowerPoint</Application>
  <PresentationFormat>全屏显示(16:9)</PresentationFormat>
  <Paragraphs>126</Paragraphs>
  <Slides>22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Arial Unicode MS</vt:lpstr>
      <vt:lpstr>黑体</vt:lpstr>
      <vt:lpstr>华文楷体</vt:lpstr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公式</vt:lpstr>
      <vt:lpstr>PowerPoint 演示文稿</vt:lpstr>
      <vt:lpstr>学习目标</vt:lpstr>
      <vt:lpstr>复习巩固</vt:lpstr>
      <vt:lpstr>探究新知</vt:lpstr>
      <vt:lpstr>探究新知</vt:lpstr>
      <vt:lpstr>探究新知</vt:lpstr>
      <vt:lpstr>探究新知</vt:lpstr>
      <vt:lpstr>典型例题</vt:lpstr>
      <vt:lpstr>典型例题</vt:lpstr>
      <vt:lpstr>典型例题</vt:lpstr>
      <vt:lpstr>典型例题</vt:lpstr>
      <vt:lpstr>典型例题</vt:lpstr>
      <vt:lpstr>典型例题</vt:lpstr>
      <vt:lpstr>典型例题</vt:lpstr>
      <vt:lpstr>随堂练习</vt:lpstr>
      <vt:lpstr>随堂练习</vt:lpstr>
      <vt:lpstr>随堂练习</vt:lpstr>
      <vt:lpstr>随堂练习</vt:lpstr>
      <vt:lpstr>随堂练习</vt:lpstr>
      <vt:lpstr>随堂练习</vt:lpstr>
      <vt:lpstr>课堂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2-13T05:08:00Z</dcterms:created>
  <dcterms:modified xsi:type="dcterms:W3CDTF">2023-01-16T13:30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F23D54061544E8A99B9E888B03B28F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